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p w:rsidR="004F575A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9545820" w:history="1">
            <w:r w:rsidR="004F575A" w:rsidRPr="006060B8">
              <w:rPr>
                <w:rStyle w:val="a4"/>
                <w:b/>
                <w:noProof/>
              </w:rPr>
              <w:t>Введение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0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1" w:history="1">
            <w:r w:rsidR="004F575A" w:rsidRPr="006060B8">
              <w:rPr>
                <w:rStyle w:val="a4"/>
                <w:noProof/>
              </w:rPr>
              <w:t>Глава 1. Числов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1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2" w:history="1">
            <w:r w:rsidR="004F575A" w:rsidRPr="006060B8">
              <w:rPr>
                <w:rStyle w:val="a4"/>
                <w:noProof/>
              </w:rPr>
              <w:t>1.1.</w:t>
            </w:r>
            <w:r w:rsidR="004F575A">
              <w:rPr>
                <w:rFonts w:asciiTheme="minorHAnsi" w:hAnsiTheme="minorHAnsi" w:cstheme="minorBidi"/>
                <w:noProof/>
              </w:rPr>
              <w:tab/>
            </w:r>
            <w:r w:rsidR="004F575A" w:rsidRPr="006060B8">
              <w:rPr>
                <w:rStyle w:val="a4"/>
                <w:noProof/>
              </w:rPr>
              <w:t>Основные Понятия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2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3" w:history="1">
            <w:r w:rsidR="004F575A" w:rsidRPr="006060B8">
              <w:rPr>
                <w:rStyle w:val="a4"/>
                <w:noProof/>
              </w:rPr>
              <w:t>1.2 Простейшие свойства сходящихся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3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1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4" w:history="1">
            <w:r w:rsidR="004F575A" w:rsidRPr="006060B8">
              <w:rPr>
                <w:rStyle w:val="a4"/>
                <w:noProof/>
              </w:rPr>
              <w:t>1.3 Достаточные признаки сходимости положительных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4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20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5" w:history="1">
            <w:r w:rsidR="004F575A" w:rsidRPr="006060B8">
              <w:rPr>
                <w:rStyle w:val="a4"/>
                <w:noProof/>
              </w:rPr>
              <w:t>1.4 Сходимость знакопеременных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5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3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6" w:history="1">
            <w:r w:rsidR="004F575A" w:rsidRPr="006060B8">
              <w:rPr>
                <w:rStyle w:val="a4"/>
                <w:noProof/>
              </w:rPr>
              <w:t>1.5 Свойства сходящихся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6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36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7" w:history="1">
            <w:r w:rsidR="004F575A" w:rsidRPr="006060B8">
              <w:rPr>
                <w:rStyle w:val="a4"/>
                <w:noProof/>
              </w:rPr>
              <w:t>Глава 2. Функциональн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7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8" w:history="1">
            <w:r w:rsidR="004F575A" w:rsidRPr="006060B8">
              <w:rPr>
                <w:rStyle w:val="a4"/>
                <w:noProof/>
              </w:rPr>
              <w:t>2.1 Основные понятия функционального ряда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8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9" w:history="1">
            <w:r w:rsidR="004F575A" w:rsidRPr="006060B8">
              <w:rPr>
                <w:rStyle w:val="a4"/>
                <w:noProof/>
              </w:rPr>
              <w:t>2.2</w:t>
            </w:r>
            <w:r w:rsidR="004F575A">
              <w:rPr>
                <w:rFonts w:asciiTheme="minorHAnsi" w:hAnsiTheme="minorHAnsi" w:cstheme="minorBidi"/>
                <w:noProof/>
              </w:rPr>
              <w:t xml:space="preserve"> </w:t>
            </w:r>
            <w:r w:rsidR="004F575A" w:rsidRPr="006060B8">
              <w:rPr>
                <w:rStyle w:val="a4"/>
                <w:noProof/>
              </w:rPr>
              <w:t>Равномерная сходимость функционального ряда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9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6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0" w:history="1">
            <w:r w:rsidR="004F575A" w:rsidRPr="006060B8">
              <w:rPr>
                <w:rStyle w:val="a4"/>
                <w:noProof/>
              </w:rPr>
              <w:t>2.3 Функциональные свойства равномерно сходящихся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0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1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1" w:history="1">
            <w:r w:rsidR="004F575A" w:rsidRPr="006060B8">
              <w:rPr>
                <w:rStyle w:val="a4"/>
                <w:noProof/>
              </w:rPr>
              <w:t>2.4</w:t>
            </w:r>
            <w:r w:rsidR="004F575A">
              <w:rPr>
                <w:rFonts w:asciiTheme="minorHAnsi" w:hAnsiTheme="minorHAnsi" w:cstheme="minorBidi"/>
                <w:noProof/>
              </w:rPr>
              <w:t xml:space="preserve"> </w:t>
            </w:r>
            <w:r w:rsidR="004F575A" w:rsidRPr="006060B8">
              <w:rPr>
                <w:rStyle w:val="a4"/>
                <w:noProof/>
              </w:rPr>
              <w:t>Степенн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1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5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2" w:history="1">
            <w:r w:rsidR="004F575A" w:rsidRPr="006060B8">
              <w:rPr>
                <w:rStyle w:val="a4"/>
                <w:noProof/>
              </w:rPr>
              <w:t>2.5 Свойства степенных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2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1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3" w:history="1">
            <w:r w:rsidR="004F575A" w:rsidRPr="006060B8">
              <w:rPr>
                <w:rStyle w:val="a4"/>
                <w:noProof/>
              </w:rPr>
              <w:t>2.6 Разложение функции в степенн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3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4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4" w:history="1">
            <w:r w:rsidR="004F575A" w:rsidRPr="006060B8">
              <w:rPr>
                <w:rStyle w:val="a4"/>
                <w:noProof/>
              </w:rPr>
              <w:t>2.7 Некоторые задачи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4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7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F5554B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5" w:history="1">
            <w:r w:rsidR="004F575A" w:rsidRPr="006060B8">
              <w:rPr>
                <w:rStyle w:val="a4"/>
                <w:noProof/>
              </w:rPr>
              <w:t>Глава 3. Ряды Фурье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5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9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0" w:name="_Toc87791716"/>
      <w:bookmarkStart w:id="1" w:name="_Toc89545820"/>
      <w:r w:rsidRPr="00C8763C">
        <w:rPr>
          <w:b/>
          <w:color w:val="auto"/>
        </w:rPr>
        <w:lastRenderedPageBreak/>
        <w:t>Введение</w:t>
      </w:r>
      <w:bookmarkEnd w:id="0"/>
      <w:bookmarkEnd w:id="1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2" w:name="_Toc87791717"/>
      <w:bookmarkStart w:id="3" w:name="_Toc89545821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2"/>
      <w:bookmarkEnd w:id="3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4" w:name="_Toc89545822"/>
      <w:r w:rsidRPr="001C1AF3">
        <w:rPr>
          <w:rFonts w:ascii="a_OldTyperNr" w:hAnsi="a_OldTyperNr"/>
          <w:sz w:val="24"/>
        </w:rPr>
        <w:t>Основные Понятия</w:t>
      </w:r>
      <w:bookmarkEnd w:id="4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pt;height:34.15pt" o:ole="">
            <v:imagedata r:id="rId8" o:title=""/>
          </v:shape>
          <o:OLEObject Type="Embed" ProgID="Equation.DSMT4" ShapeID="_x0000_i1025" DrawAspect="Content" ObjectID="_1700211541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7pt;height:18pt" o:ole="">
            <v:imagedata r:id="rId10" o:title=""/>
          </v:shape>
          <o:OLEObject Type="Embed" ProgID="Equation.DSMT4" ShapeID="_x0000_i1026" DrawAspect="Content" ObjectID="_1700211542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 xml:space="preserve">частичные </w:t>
      </w:r>
      <w:proofErr w:type="gramStart"/>
      <w:r w:rsidR="00EB4315" w:rsidRPr="001C1AF3">
        <w:rPr>
          <w:u w:val="single"/>
        </w:rPr>
        <w:t>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9.25pt;height:14.3pt" o:ole="">
            <v:imagedata r:id="rId12" o:title=""/>
          </v:shape>
          <o:OLEObject Type="Embed" ProgID="Equation.DSMT4" ShapeID="_x0000_i1027" DrawAspect="Content" ObjectID="_1700211543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85pt;height:18pt" o:ole="">
            <v:imagedata r:id="rId14" o:title=""/>
          </v:shape>
          <o:OLEObject Type="Embed" ProgID="Equation.DSMT4" ShapeID="_x0000_i1028" DrawAspect="Content" ObjectID="_1700211544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proofErr w:type="gramEnd"/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6pt;height:18pt" o:ole="">
            <v:imagedata r:id="rId16" o:title=""/>
          </v:shape>
          <o:OLEObject Type="Embed" ProgID="Equation.DSMT4" ShapeID="_x0000_i1029" DrawAspect="Content" ObjectID="_1700211545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9pt;height:18pt" o:ole="">
            <v:imagedata r:id="rId18" o:title=""/>
          </v:shape>
          <o:OLEObject Type="Embed" ProgID="Equation.DSMT4" ShapeID="_x0000_i1030" DrawAspect="Content" ObjectID="_1700211546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6pt;height:34.15pt" o:ole="">
            <v:imagedata r:id="rId20" o:title=""/>
          </v:shape>
          <o:OLEObject Type="Embed" ProgID="Equation.DSMT4" ShapeID="_x0000_i1031" DrawAspect="Content" ObjectID="_1700211547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Если последовательность частичных сумм (ряда 1) имеет </w:t>
      </w:r>
      <w:proofErr w:type="gramStart"/>
      <w:r w:rsidR="00EB4315" w:rsidRPr="001C1AF3">
        <w:t>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7pt;height:21.7pt" o:ole="">
            <v:imagedata r:id="rId22" o:title=""/>
          </v:shape>
          <o:OLEObject Type="Embed" ProgID="Equation.DSMT4" ShapeID="_x0000_i1032" DrawAspect="Content" ObjectID="_1700211548" r:id="rId23"/>
        </w:object>
      </w:r>
      <w:r w:rsidR="004658C9" w:rsidRPr="001C1AF3">
        <w:t>,</w:t>
      </w:r>
      <w:proofErr w:type="gramEnd"/>
      <w:r w:rsidR="004658C9" w:rsidRPr="001C1AF3">
        <w:t xml:space="preserve">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Start"/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8pt;height:34.15pt" o:ole="">
            <v:imagedata r:id="rId24" o:title=""/>
          </v:shape>
          <o:OLEObject Type="Embed" ProgID="Equation.DSMT4" ShapeID="_x0000_i1033" DrawAspect="Content" ObjectID="_1700211549" r:id="rId25"/>
        </w:object>
      </w:r>
      <w:r w:rsidR="004658C9" w:rsidRPr="001C1AF3">
        <w:t>.</w:t>
      </w:r>
      <w:proofErr w:type="gramEnd"/>
      <w:r w:rsidR="004658C9" w:rsidRPr="001C1AF3">
        <w:t xml:space="preserve">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</w:t>
      </w:r>
      <w:proofErr w:type="gramStart"/>
      <w:r w:rsidR="00A54510">
        <w:t xml:space="preserve">есть </w:t>
      </w:r>
      <w:r w:rsidR="00A54510" w:rsidRPr="00A54510">
        <w:rPr>
          <w:position w:val="-6"/>
        </w:rPr>
        <w:object w:dxaOrig="1300" w:dyaOrig="279">
          <v:shape id="_x0000_i1034" type="#_x0000_t75" style="width:64.6pt;height:14.3pt" o:ole="">
            <v:imagedata r:id="rId26" o:title=""/>
          </v:shape>
          <o:OLEObject Type="Embed" ProgID="Equation.DSMT4" ShapeID="_x0000_i1034" DrawAspect="Content" ObjectID="_1700211550" r:id="rId27"/>
        </w:object>
      </w:r>
      <w:r w:rsidR="00A54510">
        <w:t xml:space="preserve"> ,</w:t>
      </w:r>
      <w:proofErr w:type="gramEnd"/>
      <w:r w:rsidR="00A54510">
        <w:t xml:space="preserve">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0.9pt;height:14.3pt" o:ole="">
            <v:imagedata r:id="rId28" o:title=""/>
          </v:shape>
          <o:OLEObject Type="Embed" ProgID="Equation.DSMT4" ShapeID="_x0000_i1035" DrawAspect="Content" ObjectID="_1700211551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85pt;height:14.3pt" o:ole="">
            <v:imagedata r:id="rId30" o:title=""/>
          </v:shape>
          <o:OLEObject Type="Embed" ProgID="Equation.DSMT4" ShapeID="_x0000_i1036" DrawAspect="Content" ObjectID="_1700211552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 xml:space="preserve">, либо </w:t>
      </w:r>
      <w:r w:rsidR="009B3B34">
        <w:lastRenderedPageBreak/>
        <w:t>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</w:t>
      </w:r>
      <w:proofErr w:type="gramStart"/>
      <w:r w:rsidR="00161056">
        <w:t>вида:</w:t>
      </w:r>
      <w:r w:rsidR="00161056" w:rsidRPr="007248FB">
        <w:rPr>
          <w:position w:val="-12"/>
        </w:rPr>
        <w:object w:dxaOrig="2620" w:dyaOrig="360">
          <v:shape id="_x0000_i1037" type="#_x0000_t75" style="width:131.1pt;height:18pt" o:ole="">
            <v:imagedata r:id="rId32" o:title=""/>
          </v:shape>
          <o:OLEObject Type="Embed" ProgID="Equation.DSMT4" ShapeID="_x0000_i1037" DrawAspect="Content" ObjectID="_1700211553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End"/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15pt;height:18pt" o:ole="">
            <v:imagedata r:id="rId34" o:title=""/>
          </v:shape>
          <o:OLEObject Type="Embed" ProgID="Equation.DSMT4" ShapeID="_x0000_i1038" DrawAspect="Content" ObjectID="_1700211554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9.25pt;height:18pt" o:ole="">
            <v:imagedata r:id="rId36" o:title=""/>
          </v:shape>
          <o:OLEObject Type="Embed" ProgID="Equation.DSMT4" ShapeID="_x0000_i1039" DrawAspect="Content" ObjectID="_1700211555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40.3pt;height:18pt" o:ole="">
            <v:imagedata r:id="rId38" o:title=""/>
          </v:shape>
          <o:OLEObject Type="Embed" ProgID="Equation.DSMT4" ShapeID="_x0000_i1040" DrawAspect="Content" ObjectID="_1700211556" r:id="rId39"/>
        </w:object>
      </w:r>
      <w:r w:rsidR="00FA30AE" w:rsidRPr="00FA30AE">
        <w:br/>
        <w:t xml:space="preserve">   Если ряд </w:t>
      </w:r>
      <w:proofErr w:type="gramStart"/>
      <w:r w:rsidR="00FA30AE" w:rsidRPr="00FA30AE">
        <w:t>сойдётся ,</w:t>
      </w:r>
      <w:proofErr w:type="gramEnd"/>
      <w:r w:rsidR="00FA30AE" w:rsidRPr="00FA30AE">
        <w:t xml:space="preserve">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6pt;height:34.15pt" o:ole="">
            <v:imagedata r:id="rId40" o:title=""/>
          </v:shape>
          <o:OLEObject Type="Embed" ProgID="Equation.DSMT4" ShapeID="_x0000_i1041" DrawAspect="Content" ObjectID="_1700211557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</w:t>
      </w:r>
      <w:r w:rsidR="0024349D">
        <w:lastRenderedPageBreak/>
        <w:t>последовательности частичных сумм</w:t>
      </w:r>
      <w:proofErr w:type="gramStart"/>
      <w:r w:rsidR="0024349D">
        <w:t xml:space="preserve">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>,</w:t>
      </w:r>
      <w:proofErr w:type="gramEnd"/>
      <w:r w:rsidR="0024349D" w:rsidRPr="0024349D">
        <w:rPr>
          <w:rFonts w:asciiTheme="minorHAnsi" w:eastAsiaTheme="minorEastAsia" w:hAnsiTheme="minorHAnsi"/>
        </w:rPr>
        <w:t xml:space="preserve">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3.85pt;height:35.1pt" o:ole="">
            <v:imagedata r:id="rId42" o:title=""/>
          </v:shape>
          <o:OLEObject Type="Embed" ProgID="Equation.DSMT4" ShapeID="_x0000_i1042" DrawAspect="Content" ObjectID="_1700211558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6.3pt;height:15.7pt" o:ole="">
            <v:imagedata r:id="rId44" o:title=""/>
          </v:shape>
          <o:OLEObject Type="Embed" ProgID="Equation.DSMT4" ShapeID="_x0000_i1043" DrawAspect="Content" ObjectID="_1700211559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7pt;height:60pt" o:ole="">
            <v:imagedata r:id="rId46" o:title=""/>
          </v:shape>
          <o:OLEObject Type="Embed" ProgID="Equation.DSMT4" ShapeID="_x0000_i1044" DrawAspect="Content" ObjectID="_1700211560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proofErr w:type="spellStart"/>
      <w:r>
        <w:rPr>
          <w:rFonts w:eastAsiaTheme="minorEastAsia"/>
          <w:b/>
          <w:lang w:val="en-US"/>
        </w:rPr>
        <w:t>График</w:t>
      </w:r>
      <w:proofErr w:type="spellEnd"/>
      <w:r>
        <w:rPr>
          <w:rFonts w:eastAsiaTheme="minorEastAsia"/>
          <w:b/>
          <w:lang w:val="en-US"/>
        </w:rPr>
        <w:t xml:space="preserve">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.1pt;height:30.9pt" o:ole="">
            <v:imagedata r:id="rId48" o:title=""/>
          </v:shape>
          <o:OLEObject Type="Embed" ProgID="Equation.DSMT4" ShapeID="_x0000_i1045" DrawAspect="Content" ObjectID="_1700211561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15pt;height:15.7pt" o:ole="">
            <v:imagedata r:id="rId51" o:title=""/>
          </v:shape>
          <o:OLEObject Type="Embed" ProgID="Equation.DSMT4" ShapeID="_x0000_i1046" DrawAspect="Content" ObjectID="_1700211562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7.7pt;height:15.7pt" o:ole="">
            <v:imagedata r:id="rId54" o:title=""/>
          </v:shape>
          <o:OLEObject Type="Embed" ProgID="Equation.DSMT4" ShapeID="_x0000_i1047" DrawAspect="Content" ObjectID="_1700211563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lastRenderedPageBreak/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3.25pt;height:33.25pt" o:ole="">
            <v:imagedata r:id="rId57" o:title=""/>
          </v:shape>
          <o:OLEObject Type="Embed" ProgID="Equation.DSMT4" ShapeID="_x0000_i1048" DrawAspect="Content" ObjectID="_1700211564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6pt;height:18pt" o:ole="">
            <v:imagedata r:id="rId59" o:title=""/>
          </v:shape>
          <o:OLEObject Type="Embed" ProgID="Equation.DSMT4" ShapeID="_x0000_i1049" DrawAspect="Content" ObjectID="_1700211565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</w:t>
      </w:r>
      <w:proofErr w:type="gramStart"/>
      <w:r w:rsidR="00946270" w:rsidRPr="00946270">
        <w:t xml:space="preserve">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</w:t>
      </w:r>
      <w:proofErr w:type="gramEnd"/>
      <w:r w:rsidR="00946270" w:rsidRPr="00AE1FC6">
        <w:rPr>
          <w:b/>
        </w:rPr>
        <w:t xml:space="preserve">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3pt;height:37.85pt" o:ole="">
            <v:imagedata r:id="rId61" o:title=""/>
          </v:shape>
          <o:OLEObject Type="Embed" ProgID="Equation.DSMT4" ShapeID="_x0000_i1050" DrawAspect="Content" ObjectID="_1700211566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 xml:space="preserve">Составим общий член последовательности частичных </w:t>
      </w:r>
      <w:proofErr w:type="gramStart"/>
      <w:r>
        <w:t>сумм:</w:t>
      </w:r>
      <w:r>
        <w:br/>
      </w:r>
      <w:r w:rsidR="00D957CB" w:rsidRPr="00D957CB">
        <w:rPr>
          <w:rFonts w:asciiTheme="minorHAnsi" w:hAnsiTheme="minorHAnsi"/>
        </w:rPr>
        <w:t xml:space="preserve">   </w:t>
      </w:r>
      <w:proofErr w:type="gramEnd"/>
      <w:r w:rsidR="00D957CB" w:rsidRPr="00D957CB">
        <w:rPr>
          <w:rFonts w:asciiTheme="minorHAnsi" w:hAnsiTheme="minorHAnsi"/>
        </w:rPr>
        <w:t xml:space="preserve">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pt;height:33.25pt" o:ole="">
            <v:imagedata r:id="rId63" o:title=""/>
          </v:shape>
          <o:OLEObject Type="Embed" ProgID="Equation.DSMT4" ShapeID="_x0000_i1051" DrawAspect="Content" ObjectID="_1700211567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</w:t>
      </w:r>
      <w:r>
        <w:lastRenderedPageBreak/>
        <w:t xml:space="preserve">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.3pt;height:33.25pt" o:ole="">
            <v:imagedata r:id="rId65" o:title=""/>
          </v:shape>
          <o:OLEObject Type="Embed" ProgID="Equation.DSMT4" ShapeID="_x0000_i1052" DrawAspect="Content" ObjectID="_1700211568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pt;height:21.7pt" o:ole="">
            <v:imagedata r:id="rId67" o:title=""/>
          </v:shape>
          <o:OLEObject Type="Embed" ProgID="Equation.DSMT4" ShapeID="_x0000_i1053" DrawAspect="Content" ObjectID="_1700211569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6pt;height:34.15pt" o:ole="">
            <v:imagedata r:id="rId70" o:title=""/>
          </v:shape>
          <o:OLEObject Type="Embed" ProgID="Equation.DSMT4" ShapeID="_x0000_i1054" DrawAspect="Content" ObjectID="_1700211570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.25pt;height:34.15pt" o:ole="">
            <v:imagedata r:id="rId72" o:title=""/>
          </v:shape>
          <o:OLEObject Type="Embed" ProgID="Equation.DSMT4" ShapeID="_x0000_i1055" DrawAspect="Content" ObjectID="_1700211571" r:id="rId73"/>
        </w:object>
      </w:r>
    </w:p>
    <w:p w:rsidR="00D948E0" w:rsidRDefault="001E4A52" w:rsidP="00D4260E">
      <w:pPr>
        <w:pStyle w:val="ac"/>
      </w:pPr>
      <w:r>
        <w:lastRenderedPageBreak/>
        <w:t xml:space="preserve"> </w:t>
      </w:r>
      <w:proofErr w:type="gramStart"/>
      <w:r>
        <w:t>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3pt;height:96pt" o:ole="">
            <v:imagedata r:id="rId74" o:title=""/>
          </v:shape>
          <o:OLEObject Type="Embed" ProgID="Equation.DSMT4" ShapeID="_x0000_i1056" DrawAspect="Content" ObjectID="_1700211572" r:id="rId75"/>
        </w:object>
      </w:r>
      <w:r w:rsidR="000014EB">
        <w:t xml:space="preserve">  </w:t>
      </w:r>
      <w:proofErr w:type="gramEnd"/>
      <w:r w:rsidR="000014EB">
        <w:t xml:space="preserve">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7pt;height:30.9pt" o:ole="">
            <v:imagedata r:id="rId76" o:title=""/>
          </v:shape>
          <o:OLEObject Type="Embed" ProgID="Equation.DSMT4" ShapeID="_x0000_i1057" DrawAspect="Content" ObjectID="_1700211573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3pt;height:21.7pt" o:ole="">
            <v:imagedata r:id="rId78" o:title=""/>
          </v:shape>
          <o:OLEObject Type="Embed" ProgID="Equation.DSMT4" ShapeID="_x0000_i1058" DrawAspect="Content" ObjectID="_1700211574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.3pt;height:34.15pt" o:ole="">
            <v:imagedata r:id="rId80" o:title=""/>
          </v:shape>
          <o:OLEObject Type="Embed" ProgID="Equation.DSMT4" ShapeID="_x0000_i1059" DrawAspect="Content" ObjectID="_1700211575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proofErr w:type="gramStart"/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proofErr w:type="gramEnd"/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9pt;height:34.15pt" o:ole="">
            <v:imagedata r:id="rId82" o:title=""/>
          </v:shape>
          <o:OLEObject Type="Embed" ProgID="Equation.DSMT4" ShapeID="_x0000_i1060" DrawAspect="Content" ObjectID="_1700211576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.25pt;height:34.15pt" o:ole="">
            <v:imagedata r:id="rId84" o:title=""/>
          </v:shape>
          <o:OLEObject Type="Embed" ProgID="Equation.DSMT4" ShapeID="_x0000_i1061" DrawAspect="Content" ObjectID="_1700211577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>инаковым (</w:t>
      </w:r>
      <w:proofErr w:type="gramStart"/>
      <w:r w:rsidR="00D4064B">
        <w:t xml:space="preserve">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</w:t>
      </w:r>
      <w:proofErr w:type="gramEnd"/>
      <w:r w:rsidR="00AE1FC6">
        <w:t>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8.3pt;height:34.15pt" o:ole="">
            <v:imagedata r:id="rId86" o:title=""/>
          </v:shape>
          <o:OLEObject Type="Embed" ProgID="Equation.DSMT4" ShapeID="_x0000_i1062" DrawAspect="Content" ObjectID="_1700211578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6.9pt;height:34.15pt" o:ole="">
            <v:imagedata r:id="rId88" o:title=""/>
          </v:shape>
          <o:OLEObject Type="Embed" ProgID="Equation.DSMT4" ShapeID="_x0000_i1063" DrawAspect="Content" ObjectID="_1700211579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6pt;height:30.9pt" o:ole="">
            <v:imagedata r:id="rId90" o:title=""/>
          </v:shape>
          <o:OLEObject Type="Embed" ProgID="Equation.DSMT4" ShapeID="_x0000_i1064" DrawAspect="Content" ObjectID="_1700211580" r:id="rId91"/>
        </w:object>
      </w:r>
    </w:p>
    <w:p w:rsidR="00730BAA" w:rsidRDefault="0031443B" w:rsidP="00730BAA">
      <w:pPr>
        <w:pStyle w:val="ab"/>
        <w:jc w:val="center"/>
      </w:pPr>
      <w:bookmarkStart w:id="5" w:name="_Toc89545823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5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85pt;height:21.7pt" o:ole="">
            <v:imagedata r:id="rId92" o:title=""/>
          </v:shape>
          <o:OLEObject Type="Embed" ProgID="Equation.DSMT4" ShapeID="_x0000_i1065" DrawAspect="Content" ObjectID="_1700211581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lastRenderedPageBreak/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7pt" o:ole="">
            <v:imagedata r:id="rId94" o:title=""/>
          </v:shape>
          <o:OLEObject Type="Embed" ProgID="Equation.DSMT4" ShapeID="_x0000_i1066" DrawAspect="Content" ObjectID="_1700211582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90F41" w:rsidRDefault="00730BAA" w:rsidP="00730BAA">
      <w:pPr>
        <w:pStyle w:val="ac"/>
      </w:pPr>
      <w:r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6pt;height:18pt" o:ole="">
            <v:imagedata r:id="rId96" o:title=""/>
          </v:shape>
          <o:OLEObject Type="Embed" ProgID="Equation.DSMT4" ShapeID="_x0000_i1067" DrawAspect="Content" ObjectID="_1700211583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proofErr w:type="gramStart"/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20pt;height:18pt" o:ole="">
            <v:imagedata r:id="rId98" o:title=""/>
          </v:shape>
          <o:OLEObject Type="Embed" ProgID="Equation.DSMT4" ShapeID="_x0000_i1068" DrawAspect="Content" ObjectID="_1700211584" r:id="rId99"/>
        </w:object>
      </w:r>
      <w:r w:rsidR="00722A65">
        <w:rPr>
          <w:rFonts w:asciiTheme="minorHAnsi" w:eastAsiaTheme="minorEastAsia" w:hAnsiTheme="minorHAnsi"/>
        </w:rPr>
        <w:t>,</w:t>
      </w:r>
      <w:proofErr w:type="gramEnd"/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6pt;height:18pt" o:ole="">
            <v:imagedata r:id="rId100" o:title=""/>
          </v:shape>
          <o:OLEObject Type="Embed" ProgID="Equation.DSMT4" ShapeID="_x0000_i1069" DrawAspect="Content" ObjectID="_1700211585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7pt;height:21.7pt" o:ole="">
            <v:imagedata r:id="rId102" o:title=""/>
          </v:shape>
          <o:OLEObject Type="Embed" ProgID="Equation.DSMT4" ShapeID="_x0000_i1070" DrawAspect="Content" ObjectID="_1700211586" r:id="rId103"/>
        </w:object>
      </w:r>
    </w:p>
    <w:p w:rsidR="00730BAA" w:rsidRDefault="00E10FC4" w:rsidP="00730BAA">
      <w:pPr>
        <w:pStyle w:val="ac"/>
      </w:pPr>
      <w:r>
        <w:t xml:space="preserve">   Поскольку </w:t>
      </w:r>
      <w:proofErr w:type="gramStart"/>
      <w:r>
        <w:t xml:space="preserve">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proofErr w:type="gramEnd"/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.25pt;height:21.7pt" o:ole="">
            <v:imagedata r:id="rId104" o:title=""/>
          </v:shape>
          <o:OLEObject Type="Embed" ProgID="Equation.DSMT4" ShapeID="_x0000_i1071" DrawAspect="Content" ObjectID="_1700211587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при выполнении </w:t>
      </w:r>
      <w:proofErr w:type="gramStart"/>
      <w:r w:rsidR="00E10FC4" w:rsidRPr="00CB4A9F">
        <w:rPr>
          <w:i/>
        </w:rPr>
        <w:t xml:space="preserve">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85pt;height:21.7pt" o:ole="">
            <v:imagedata r:id="rId106" o:title=""/>
          </v:shape>
          <o:OLEObject Type="Embed" ProgID="Equation.DSMT4" ShapeID="_x0000_i1072" DrawAspect="Content" ObjectID="_1700211588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proofErr w:type="gramEnd"/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 xml:space="preserve">Своё название он получил благодаря тому, что все его члены, начиная со второго, являются средними гармоническими значениями между двумя соседними. </w:t>
      </w:r>
      <w:r>
        <w:lastRenderedPageBreak/>
        <w:t>Это ряд</w:t>
      </w:r>
      <w:proofErr w:type="gramStart"/>
      <w:r>
        <w:t>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3" type="#_x0000_t75" style="width:66.9pt;height:30.9pt" o:ole="">
            <v:imagedata r:id="rId108" o:title=""/>
          </v:shape>
          <o:OLEObject Type="Embed" ProgID="Equation.DSMT4" ShapeID="_x0000_i1073" DrawAspect="Content" ObjectID="_1700211589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proofErr w:type="gramEnd"/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74" type="#_x0000_t75" style="width:47.1pt;height:34.15pt" o:ole="">
            <v:imagedata r:id="rId110" o:title=""/>
          </v:shape>
          <o:OLEObject Type="Embed" ProgID="Equation.DSMT4" ShapeID="_x0000_i1074" DrawAspect="Content" ObjectID="_1700211590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Для доказательства </w:t>
      </w:r>
      <w:r w:rsidR="002400B2">
        <w:t>рас</w:t>
      </w:r>
      <w:r>
        <w:t xml:space="preserve">ходимости гармонического ряда рассмотрим </w:t>
      </w:r>
      <w:proofErr w:type="gramStart"/>
      <w:r>
        <w:t>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75" type="#_x0000_t75" style="width:39.25pt;height:30.9pt" o:ole="">
            <v:imagedata r:id="rId113" o:title=""/>
          </v:shape>
          <o:OLEObject Type="Embed" ProgID="Equation.DSMT4" ShapeID="_x0000_i1075" DrawAspect="Content" ObjectID="_1700211591" r:id="rId114"/>
        </w:object>
      </w:r>
      <w:r>
        <w:t>,</w:t>
      </w:r>
      <w:proofErr w:type="gramEnd"/>
      <w:r>
        <w:t xml:space="preserve"> предел 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</w:t>
      </w:r>
      <w:proofErr w:type="gramStart"/>
      <w:r>
        <w:t>значением</w:t>
      </w:r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  <w:proofErr w:type="gramEnd"/>
    </w:p>
    <w:p w:rsidR="00B3242C" w:rsidRPr="00D90F41" w:rsidRDefault="00B3242C" w:rsidP="00730BAA">
      <w:pPr>
        <w:pStyle w:val="ac"/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76" type="#_x0000_t75" style="width:57.25pt;height:30.9pt" o:ole="">
            <v:imagedata r:id="rId115" o:title=""/>
          </v:shape>
          <o:OLEObject Type="Embed" ProgID="Equation.DSMT4" ShapeID="_x0000_i1076" DrawAspect="Content" ObjectID="_1700211592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77" type="#_x0000_t75" style="width:77.1pt;height:30.9pt" o:ole="">
            <v:imagedata r:id="rId117" o:title=""/>
          </v:shape>
          <o:OLEObject Type="Embed" ProgID="Equation.DSMT4" ShapeID="_x0000_i1077" DrawAspect="Content" ObjectID="_1700211593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078" type="#_x0000_t75" style="width:74.3pt;height:30.9pt" o:ole="">
            <v:imagedata r:id="rId119" o:title=""/>
          </v:shape>
          <o:OLEObject Type="Embed" ProgID="Equation.DSMT4" ShapeID="_x0000_i1078" DrawAspect="Content" ObjectID="_1700211594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079" type="#_x0000_t75" style="width:64.15pt;height:30.9pt" o:ole="">
            <v:imagedata r:id="rId121" o:title=""/>
          </v:shape>
          <o:OLEObject Type="Embed" ProgID="Equation.DSMT4" ShapeID="_x0000_i1079" DrawAspect="Content" ObjectID="_1700211595" r:id="rId122"/>
        </w:object>
      </w:r>
    </w:p>
    <w:p w:rsidR="00B3242C" w:rsidRDefault="00B3242C" w:rsidP="00730BAA">
      <w:pPr>
        <w:pStyle w:val="ac"/>
      </w:pPr>
      <w:r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080" type="#_x0000_t75" style="width:128.3pt;height:30.9pt" o:ole="">
            <v:imagedata r:id="rId123" o:title=""/>
          </v:shape>
          <o:OLEObject Type="Embed" ProgID="Equation.DSMT4" ShapeID="_x0000_i1080" DrawAspect="Content" ObjectID="_1700211596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</w:t>
      </w:r>
      <w:proofErr w:type="spellStart"/>
      <w:r w:rsidR="000576F6" w:rsidRPr="000576F6">
        <w:t>ая</w:t>
      </w:r>
      <w:proofErr w:type="spellEnd"/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081" type="#_x0000_t75" style="width:265.85pt;height:49.85pt" o:ole="">
            <v:imagedata r:id="rId125" o:title=""/>
          </v:shape>
          <o:OLEObject Type="Embed" ProgID="Equation.DSMT4" ShapeID="_x0000_i1081" DrawAspect="Content" ObjectID="_1700211597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</w:t>
      </w:r>
      <w:proofErr w:type="gramStart"/>
      <w:r>
        <w:t xml:space="preserve">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proofErr w:type="gramEnd"/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082" type="#_x0000_t75" style="width:69.25pt;height:15.7pt" o:ole="">
            <v:imagedata r:id="rId127" o:title=""/>
          </v:shape>
          <o:OLEObject Type="Embed" ProgID="Equation.DSMT4" ShapeID="_x0000_i1082" DrawAspect="Content" ObjectID="_1700211598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lastRenderedPageBreak/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083" type="#_x0000_t75" style="width:47.1pt;height:34.15pt" o:ole="">
            <v:imagedata r:id="rId130" o:title=""/>
          </v:shape>
          <o:OLEObject Type="Embed" ProgID="Equation.DSMT4" ShapeID="_x0000_i1083" DrawAspect="Content" ObjectID="_1700211599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084" type="#_x0000_t75" style="width:86.3pt;height:30.9pt" o:ole="">
            <v:imagedata r:id="rId132" o:title=""/>
          </v:shape>
          <o:OLEObject Type="Embed" ProgID="Equation.DSMT4" ShapeID="_x0000_i1084" DrawAspect="Content" ObjectID="_1700211600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085" type="#_x0000_t75" style="width:29.1pt;height:34.15pt" o:ole="">
            <v:imagedata r:id="rId134" o:title=""/>
          </v:shape>
          <o:OLEObject Type="Embed" ProgID="Equation.DSMT4" ShapeID="_x0000_i1085" DrawAspect="Content" ObjectID="_1700211601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086" type="#_x0000_t75" style="width:136.6pt;height:34.15pt" o:ole="">
            <v:imagedata r:id="rId136" o:title=""/>
          </v:shape>
          <o:OLEObject Type="Embed" ProgID="Equation.DSMT4" ShapeID="_x0000_i1086" DrawAspect="Content" ObjectID="_1700211602" r:id="rId137"/>
        </w:object>
      </w:r>
    </w:p>
    <w:p w:rsidR="00FB11E5" w:rsidRDefault="00325915" w:rsidP="00FB11E5">
      <w:pPr>
        <w:pStyle w:val="ac"/>
      </w:pPr>
      <w:proofErr w:type="gramStart"/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proofErr w:type="gramEnd"/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087" type="#_x0000_t75" style="width:1in;height:34.15pt" o:ole="">
            <v:imagedata r:id="rId138" o:title=""/>
          </v:shape>
          <o:OLEObject Type="Embed" ProgID="Equation.DSMT4" ShapeID="_x0000_i1087" DrawAspect="Content" ObjectID="_1700211603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lastRenderedPageBreak/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088" type="#_x0000_t75" style="width:51.25pt;height:34.15pt" o:ole="">
            <v:imagedata r:id="rId140" o:title=""/>
          </v:shape>
          <o:OLEObject Type="Embed" ProgID="Equation.DSMT4" ShapeID="_x0000_i1088" DrawAspect="Content" ObjectID="_1700211604" r:id="rId141"/>
        </w:object>
      </w:r>
      <w:r w:rsidRPr="00DC27C0">
        <w:rPr>
          <w:position w:val="-20"/>
        </w:rPr>
        <w:object w:dxaOrig="639" w:dyaOrig="440">
          <v:shape id="_x0000_i1089" type="#_x0000_t75" style="width:32.3pt;height:21.7pt" o:ole="">
            <v:imagedata r:id="rId142" o:title=""/>
          </v:shape>
          <o:OLEObject Type="Embed" ProgID="Equation.DSMT4" ShapeID="_x0000_i1089" DrawAspect="Content" ObjectID="_1700211605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090" type="#_x0000_t75" style="width:201.25pt;height:18pt" o:ole="">
            <v:imagedata r:id="rId144" o:title=""/>
          </v:shape>
          <o:OLEObject Type="Embed" ProgID="Equation.DSMT4" ShapeID="_x0000_i1090" DrawAspect="Content" ObjectID="_1700211606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091" type="#_x0000_t75" style="width:108.9pt;height:18pt" o:ole="">
            <v:imagedata r:id="rId146" o:title=""/>
          </v:shape>
          <o:OLEObject Type="Embed" ProgID="Equation.DSMT4" ShapeID="_x0000_i1091" DrawAspect="Content" ObjectID="_1700211607" r:id="rId147"/>
        </w:object>
      </w:r>
      <w:proofErr w:type="spellStart"/>
      <w:r w:rsidR="00325915">
        <w:rPr>
          <w:rFonts w:asciiTheme="minorHAnsi" w:eastAsiaTheme="minorEastAsia" w:hAnsiTheme="minorHAnsi"/>
        </w:rPr>
        <w:t>где</w:t>
      </w:r>
      <w:proofErr w:type="spellEnd"/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092" type="#_x0000_t75" style="width:108.9pt;height:18pt" o:ole="">
            <v:imagedata r:id="rId148" o:title=""/>
          </v:shape>
          <o:OLEObject Type="Embed" ProgID="Equation.DSMT4" ShapeID="_x0000_i1092" DrawAspect="Content" ObjectID="_1700211608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093" type="#_x0000_t75" style="width:154.6pt;height:18pt" o:ole="">
            <v:imagedata r:id="rId150" o:title=""/>
          </v:shape>
          <o:OLEObject Type="Embed" ProgID="Equation.DSMT4" ShapeID="_x0000_i1093" DrawAspect="Content" ObjectID="_1700211609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094" type="#_x0000_t75" style="width:97.85pt;height:18pt" o:ole="">
            <v:imagedata r:id="rId152" o:title=""/>
          </v:shape>
          <o:OLEObject Type="Embed" ProgID="Equation.DSMT4" ShapeID="_x0000_i1094" DrawAspect="Content" ObjectID="_1700211610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095" type="#_x0000_t75" style="width:210pt;height:21.7pt" o:ole="">
            <v:imagedata r:id="rId154" o:title=""/>
          </v:shape>
          <o:OLEObject Type="Embed" ProgID="Equation.DSMT4" ShapeID="_x0000_i1095" DrawAspect="Content" ObjectID="_1700211611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t xml:space="preserve">Чем больше </w:t>
      </w:r>
      <w:proofErr w:type="gramStart"/>
      <w:r>
        <w:t xml:space="preserve">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,</w:t>
      </w:r>
      <w:proofErr w:type="gramEnd"/>
      <w:r>
        <w:t xml:space="preserve">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proofErr w:type="gramStart"/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>.</w:t>
      </w:r>
      <w:proofErr w:type="gramEnd"/>
      <w:r>
        <w:t xml:space="preserve">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proofErr w:type="gramStart"/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>начиная</w:t>
      </w:r>
      <w:proofErr w:type="gramEnd"/>
      <w:r>
        <w:t xml:space="preserve">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proofErr w:type="gramStart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</w:t>
      </w:r>
      <w:proofErr w:type="gramEnd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 xml:space="preserve">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096" type="#_x0000_t75" style="width:136.6pt;height:36pt" o:ole="">
            <v:imagedata r:id="rId156" o:title=""/>
          </v:shape>
          <o:OLEObject Type="Embed" ProgID="Equation.DSMT4" ShapeID="_x0000_i1096" DrawAspect="Content" ObjectID="_1700211612" r:id="rId157"/>
        </w:object>
      </w:r>
    </w:p>
    <w:p w:rsidR="00C14B57" w:rsidRPr="00D90F41" w:rsidRDefault="00981B5E" w:rsidP="00981B5E">
      <w:pPr>
        <w:pStyle w:val="ac"/>
        <w:jc w:val="center"/>
        <w:rPr>
          <w:rFonts w:asciiTheme="minorHAnsi" w:eastAsiaTheme="minorEastAsia" w:hAnsiTheme="minorHAnsi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097" type="#_x0000_t75" style="width:99.7pt;height:18pt" o:ole="">
            <v:imagedata r:id="rId158" o:title=""/>
          </v:shape>
          <o:OLEObject Type="Embed" ProgID="Equation.DSMT4" ShapeID="_x0000_i1097" DrawAspect="Content" ObjectID="_1700211613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098" type="#_x0000_t75" style="width:231.25pt;height:18pt" o:ole="">
            <v:imagedata r:id="rId160" o:title=""/>
          </v:shape>
          <o:OLEObject Type="Embed" ProgID="Equation.DSMT4" ShapeID="_x0000_i1098" DrawAspect="Content" ObjectID="_1700211614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r>
        <w:t>Получаем новый ряд:</w:t>
      </w:r>
    </w:p>
    <w:p w:rsidR="00C14B57" w:rsidRPr="00455FD3" w:rsidRDefault="00F5554B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 xml:space="preserve">Поскольку для исходного </w:t>
      </w:r>
      <w:proofErr w:type="gramStart"/>
      <w:r w:rsidR="00455FD3">
        <w:t>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>,</w:t>
      </w:r>
      <w:proofErr w:type="gramEnd"/>
      <w:r w:rsidR="00455FD3">
        <w:t xml:space="preserve">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F5554B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F5554B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F5554B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</w:t>
      </w:r>
      <w:proofErr w:type="gramStart"/>
      <w:r>
        <w:t>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и</w:t>
      </w:r>
      <w:proofErr w:type="gramEnd"/>
      <w:r>
        <w:t xml:space="preserve">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 xml:space="preserve">. То есть произошло выделение из исходной последовательности </w:t>
      </w:r>
      <w:r>
        <w:lastRenderedPageBreak/>
        <w:t>подпоследовательности. Такая подпоследовательность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</w:t>
      </w:r>
      <w:proofErr w:type="gramStart"/>
      <w:r w:rsidRPr="00CB4A9F">
        <w:rPr>
          <w:i/>
        </w:rPr>
        <w:t xml:space="preserve">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>и</w:t>
      </w:r>
      <w:proofErr w:type="gramEnd"/>
      <w:r w:rsidRPr="00CB4A9F">
        <w:rPr>
          <w:i/>
        </w:rPr>
        <w:t xml:space="preserve">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F5554B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F5554B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D90F41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31443B" w:rsidP="0031443B">
      <w:pPr>
        <w:pStyle w:val="ab"/>
        <w:jc w:val="center"/>
      </w:pPr>
      <w:bookmarkStart w:id="6" w:name="_Toc89545824"/>
      <w:r w:rsidRPr="0031443B">
        <w:lastRenderedPageBreak/>
        <w:t xml:space="preserve">1.3 </w:t>
      </w:r>
      <w:r w:rsidR="00122F2F">
        <w:t>Достаточные признаки сходимости положительных рядов</w:t>
      </w:r>
      <w:bookmarkEnd w:id="6"/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положительный</w:t>
      </w:r>
      <w:proofErr w:type="spellEnd"/>
      <w:r>
        <w:rPr>
          <w:b/>
        </w:rPr>
        <w:t xml:space="preserve">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Default="00122F2F" w:rsidP="00122F2F">
      <w:pPr>
        <w:pStyle w:val="ac"/>
      </w:pPr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отричательный</w:t>
      </w:r>
      <w:proofErr w:type="spellEnd"/>
      <w:r>
        <w:rPr>
          <w:b/>
        </w:rPr>
        <w:t xml:space="preserve"> ряд – </w:t>
      </w:r>
      <w:r>
        <w:t>ряд с общим членом   называется отрицательным или строго отрицательным, если все его члены отрицательны или меньше нуля.</w:t>
      </w:r>
    </w:p>
    <w:p w:rsidR="00122F2F" w:rsidRDefault="00122F2F" w:rsidP="00122F2F">
      <w:pPr>
        <w:pStyle w:val="ac"/>
        <w:rPr>
          <w:color w:val="FF0000"/>
        </w:rPr>
      </w:pPr>
      <w:r w:rsidRPr="00122F2F">
        <w:rPr>
          <w:color w:val="FF0000"/>
        </w:rPr>
        <w:t>СЮДА ДОБАВЬ</w:t>
      </w:r>
    </w:p>
    <w:p w:rsidR="00122F2F" w:rsidRPr="005F00AD" w:rsidRDefault="00122F2F" w:rsidP="00122F2F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 xml:space="preserve"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 </w:t>
      </w:r>
    </w:p>
    <w:p w:rsidR="00122F2F" w:rsidRDefault="00122F2F" w:rsidP="00122F2F">
      <w:pPr>
        <w:pStyle w:val="ac"/>
      </w:pPr>
      <w:r>
        <w:rPr>
          <w:sz w:val="18"/>
        </w:rPr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</w:t>
      </w:r>
      <w:r>
        <w:lastRenderedPageBreak/>
        <w:t>последовательность частичных сумм является возрастающей, так как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t xml:space="preserve">Следствие 2: </w:t>
      </w:r>
      <w:r>
        <w:rPr>
          <w:i/>
        </w:rPr>
        <w:t>если в положительном ряде последовательность частичных сумм   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  частичную сумму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Всего   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b/>
        </w:rPr>
      </w:pPr>
      <w:r>
        <w:rPr>
          <w:b/>
        </w:rPr>
        <w:t xml:space="preserve">Пример 2. Ряд Дирихле (обобщённый гармонический </w:t>
      </w:r>
      <w:proofErr w:type="gramStart"/>
      <w:r>
        <w:rPr>
          <w:b/>
        </w:rPr>
        <w:t xml:space="preserve">ряд)   </w:t>
      </w:r>
      <w:proofErr w:type="gramEnd"/>
      <w:r>
        <w:rPr>
          <w:b/>
        </w:rPr>
        <w:t xml:space="preserve">      СЮДА РЯД.</w: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 для которого уже доказана расходимость с помощью второго замечательного предела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lastRenderedPageBreak/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связаны соотношением, значит , что ряд расходится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</w:t>
      </w: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122F2F">
      <w:pPr>
        <w:pStyle w:val="ac"/>
        <w:rPr>
          <w:i/>
        </w:rPr>
      </w:pP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гда для рядов     и     выполняется следующее условие: если ряд с общим членом   (большим элементом) сходится, то сходится и ряд, составленный из меньших элементов (ряд с общим членом   )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Если ряд, составленный из меньших элементов </w:t>
      </w:r>
      <w:r w:rsidRPr="00326FF8">
        <w:rPr>
          <w:i/>
          <w:color w:val="FF0000"/>
        </w:rPr>
        <w:t xml:space="preserve">(подразумевается некоторое </w:t>
      </w:r>
      <w:r w:rsidRPr="00326FF8">
        <w:rPr>
          <w:rFonts w:asciiTheme="minorHAnsi" w:hAnsiTheme="minorHAnsi"/>
          <w:i/>
          <w:color w:val="FF0000"/>
          <w:lang w:val="en-US"/>
        </w:rPr>
        <w:t>Cn</w:t>
      </w:r>
      <w:r w:rsidRPr="00326FF8">
        <w:rPr>
          <w:rFonts w:asciiTheme="minorHAnsi" w:hAnsiTheme="minorHAnsi"/>
          <w:i/>
          <w:color w:val="FF0000"/>
        </w:rPr>
        <w:t xml:space="preserve">, связанное соотношением СЮДА СООТНОШЕНИЕ ЧТО </w:t>
      </w:r>
      <w:proofErr w:type="spellStart"/>
      <w:r w:rsidRPr="00326FF8">
        <w:rPr>
          <w:rFonts w:asciiTheme="minorHAnsi" w:hAnsiTheme="minorHAnsi"/>
          <w:i/>
          <w:color w:val="FF0000"/>
        </w:rPr>
        <w:t>С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 МЕНЬШЕ </w:t>
      </w:r>
      <w:proofErr w:type="spellStart"/>
      <w:r w:rsidRPr="00326FF8">
        <w:rPr>
          <w:rFonts w:asciiTheme="minorHAnsi" w:hAnsiTheme="minorHAnsi"/>
          <w:i/>
          <w:color w:val="FF0000"/>
        </w:rPr>
        <w:t>А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) </w:t>
      </w:r>
      <w:r>
        <w:rPr>
          <w:i/>
        </w:rPr>
        <w:t>расходится, то расходится и ряд, составленный из больших элементов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  <w:r>
        <w:lastRenderedPageBreak/>
        <w:t xml:space="preserve">   При   имеем, что    </w:t>
      </w:r>
    </w:p>
    <w:p w:rsidR="00326FF8" w:rsidRDefault="00326FF8" w:rsidP="00326FF8">
      <w:pPr>
        <w:pStyle w:val="ac"/>
      </w:pPr>
      <w:r>
        <w:t xml:space="preserve">   Поскольку  </w:t>
      </w:r>
      <w:proofErr w:type="gramStart"/>
      <w:r>
        <w:t xml:space="preserve">  ,</w:t>
      </w:r>
      <w:proofErr w:type="gramEnd"/>
      <w:r>
        <w:t xml:space="preserve"> то 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 xml:space="preserve">Использование Теоремы 2 на практике бывает затруднительным из-за необходимости доказать неравенство </w:t>
      </w:r>
      <w:proofErr w:type="gramStart"/>
      <w:r w:rsidRPr="00326FF8">
        <w:rPr>
          <w:i/>
          <w:sz w:val="18"/>
        </w:rPr>
        <w:t xml:space="preserve">  ,</w:t>
      </w:r>
      <w:proofErr w:type="gramEnd"/>
      <w:r w:rsidRPr="00326FF8">
        <w:rPr>
          <w:i/>
          <w:sz w:val="18"/>
        </w:rPr>
        <w:t xml:space="preserve"> 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</w:t>
      </w:r>
      <w:r w:rsidRPr="00326FF8">
        <w:rPr>
          <w:i/>
        </w:rPr>
        <w:t xml:space="preserve">Если для двух заданных строго положительных рядов выполняется условие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где   , то они сходятся или расходятся в одинаковом смысле. При конечном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при    из сходимости с общим членом     следует сходимость ряда с общим членом    . При     из расходимости ряда с общим членом    следует расходимость ряда с большим членом </w:t>
      </w:r>
      <w:proofErr w:type="gramStart"/>
      <w:r w:rsidRPr="00326FF8">
        <w:rPr>
          <w:i/>
        </w:rPr>
        <w:t xml:space="preserve">  .</w:t>
      </w:r>
      <w:proofErr w:type="gramEnd"/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двух положительных рядов с общими членами    выполняется условие:</w:t>
      </w:r>
    </w:p>
    <w:p w:rsidR="00326FF8" w:rsidRDefault="00326FF8" w:rsidP="00326FF8">
      <w:pPr>
        <w:pStyle w:val="ac"/>
        <w:rPr>
          <w:i/>
        </w:rPr>
      </w:pP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  следует сходимость ряда с общим членом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Из расходимости ряда с общим членом    следует расходимость ряда с общим членом  </w:t>
      </w:r>
      <w:proofErr w:type="gramStart"/>
      <w:r>
        <w:rPr>
          <w:i/>
        </w:rPr>
        <w:t xml:space="preserve">  .</w:t>
      </w:r>
      <w:proofErr w:type="gramEnd"/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lastRenderedPageBreak/>
        <w:t xml:space="preserve">        Следовательно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Оцениваем сверху общий член ряда таким выражением, чтобы ряд сходился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Следует, что         - сходящийся по признаку сравнения отношений со сходящимся рядом   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Эталонный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 Уберёшь цифры, но оставишь отступы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proofErr w:type="gramStart"/>
      <w:r>
        <w:t>Дирихле  -</w:t>
      </w:r>
      <w:proofErr w:type="gramEnd"/>
      <w:r>
        <w:t xml:space="preserve">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 </w:t>
      </w:r>
      <w:proofErr w:type="gramStart"/>
      <w:r>
        <w:t>Дирихле  -</w:t>
      </w:r>
      <w:proofErr w:type="gramEnd"/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Точка 1 – точка максимума.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Ряд  </w:t>
      </w:r>
      <w:proofErr w:type="gramStart"/>
      <w:r>
        <w:t xml:space="preserve">  .</w:t>
      </w:r>
      <w:proofErr w:type="gramEnd"/>
      <w:r>
        <w:t xml:space="preserve"> Известно, что он расходится. Тогда ряд    тоже расходит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гармонический ряд расходится, </w:t>
      </w:r>
      <w:proofErr w:type="gramStart"/>
      <w:r>
        <w:t>следовательно</w:t>
      </w:r>
      <w:proofErr w:type="gramEnd"/>
      <w:r>
        <w:t xml:space="preserve"> и исходный ряд тоже расходится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признак</w:t>
      </w:r>
      <w:proofErr w:type="gramEnd"/>
      <w:r>
        <w:rPr>
          <w:b/>
        </w:rPr>
        <w:t xml:space="preserve">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Если для строго положительного ряда с общим членом   выполняется соотношение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 ряд 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lastRenderedPageBreak/>
        <w:t xml:space="preserve">   Если соотношение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</w:t>
      </w:r>
      <w:proofErr w:type="gramStart"/>
      <w:r>
        <w:t>Поскольку  ,</w:t>
      </w:r>
      <w:proofErr w:type="gramEnd"/>
      <w:r>
        <w:t xml:space="preserve">   , то      - сходящийся. Значит, вместе с ним сходится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</w:pPr>
      <w:r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при    ряд сходится, при    ряд расходится, при     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i/>
        </w:rPr>
        <w:t xml:space="preserve">   (ТУТ НАДО УСЛОВИЕ РАСПИСАТЬ У НЕЁ В ТЕТРАДИ НЕ СОВСЕМ ПРАВИЛЬНО)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162934">
      <w:pPr>
        <w:pStyle w:val="ac"/>
      </w:pPr>
    </w:p>
    <w:p w:rsidR="00162934" w:rsidRPr="00162934" w:rsidRDefault="00162934" w:rsidP="00162934">
      <w:pPr>
        <w:pStyle w:val="ac"/>
      </w:pPr>
    </w:p>
    <w:p w:rsidR="00122F2F" w:rsidRDefault="00122F2F" w:rsidP="00122F2F">
      <w:pPr>
        <w:pStyle w:val="ac"/>
      </w:pPr>
    </w:p>
    <w:p w:rsidR="00122F2F" w:rsidRPr="00122F2F" w:rsidRDefault="00122F2F" w:rsidP="00122F2F">
      <w:pPr>
        <w:pStyle w:val="ac"/>
      </w:pP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Default="00A806FE" w:rsidP="00A806FE">
      <w:pPr>
        <w:pStyle w:val="ac"/>
        <w:rPr>
          <w:i/>
          <w:sz w:val="18"/>
        </w:rPr>
      </w:pP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 xml:space="preserve">При   - сходится, при    - </w:t>
      </w:r>
      <w:proofErr w:type="gramStart"/>
      <w:r>
        <w:rPr>
          <w:i/>
        </w:rPr>
        <w:t>расходится ,</w:t>
      </w:r>
      <w:proofErr w:type="gramEnd"/>
      <w:r>
        <w:rPr>
          <w:i/>
        </w:rPr>
        <w:t xml:space="preserve"> при   признак не даёт ответа ( нужно использовать другой признак).</w:t>
      </w:r>
    </w:p>
    <w:p w:rsidR="001F2F0E" w:rsidRDefault="001F2F0E" w:rsidP="00A806FE">
      <w:pPr>
        <w:pStyle w:val="ac"/>
        <w:rPr>
          <w:b/>
        </w:rPr>
      </w:pP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  <w:r>
        <w:rPr>
          <w:b/>
        </w:rPr>
        <w:t xml:space="preserve">Теорема 7 (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>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1F2F0E" w:rsidP="00122F2F">
      <w:pPr>
        <w:pStyle w:val="ac"/>
        <w:rPr>
          <w:i/>
        </w:rPr>
      </w:pPr>
    </w:p>
    <w:p w:rsidR="001F2F0E" w:rsidRDefault="001F2F0E" w:rsidP="00122F2F">
      <w:pPr>
        <w:pStyle w:val="ac"/>
        <w:rPr>
          <w:i/>
        </w:rPr>
      </w:pPr>
      <w:r>
        <w:rPr>
          <w:i/>
        </w:rPr>
        <w:t xml:space="preserve">   То ряд сходится, при    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1F2F0E" w:rsidRDefault="001F2F0E" w:rsidP="00122F2F">
      <w:pPr>
        <w:pStyle w:val="ac"/>
      </w:pPr>
      <w:r>
        <w:t xml:space="preserve">   1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  <w:r>
        <w:t xml:space="preserve">   2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Pr="001F2F0E" w:rsidRDefault="001F2F0E" w:rsidP="00122F2F">
      <w:pPr>
        <w:pStyle w:val="ac"/>
      </w:pP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</w:t>
      </w:r>
      <w:proofErr w:type="spellStart"/>
      <w:r>
        <w:rPr>
          <w:b/>
          <w:i/>
          <w:sz w:val="20"/>
        </w:rPr>
        <w:t>Раабе</w:t>
      </w:r>
      <w:proofErr w:type="spellEnd"/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lastRenderedPageBreak/>
        <w:t xml:space="preserve">   При   - ряд сходится 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признак не даёт </w:t>
      </w:r>
      <w:proofErr w:type="gramStart"/>
      <w:r>
        <w:rPr>
          <w:i/>
        </w:rPr>
        <w:t>ответа(</w:t>
      </w:r>
      <w:proofErr w:type="gramEnd"/>
      <w:r>
        <w:rPr>
          <w:i/>
        </w:rPr>
        <w:t>используй другой)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1F2F0E" w:rsidP="001F2F0E">
      <w:pPr>
        <w:pStyle w:val="ac"/>
        <w:rPr>
          <w:b/>
          <w:i/>
        </w:rPr>
      </w:pP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 xml:space="preserve">Не даёт </w:t>
      </w:r>
      <w:proofErr w:type="spellStart"/>
      <w:r w:rsidRPr="001F2F0E">
        <w:t>одназначного</w:t>
      </w:r>
      <w:proofErr w:type="spellEnd"/>
      <w:r w:rsidRPr="001F2F0E">
        <w:t xml:space="preserve">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 xml:space="preserve"> </w:t>
      </w: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</w:pPr>
      <w:proofErr w:type="gramStart"/>
      <w:r>
        <w:t>Следовательно</w:t>
      </w:r>
      <w:proofErr w:type="gramEnd"/>
      <w:r>
        <w:t xml:space="preserve"> ряд сходится.</w:t>
      </w:r>
    </w:p>
    <w:p w:rsidR="001F2F0E" w:rsidRDefault="001F2F0E" w:rsidP="001F2F0E">
      <w:pPr>
        <w:pStyle w:val="ac"/>
      </w:pPr>
    </w:p>
    <w:p w:rsidR="001F2F0E" w:rsidRDefault="001F2F0E" w:rsidP="001F2F0E">
      <w:pPr>
        <w:pStyle w:val="ac"/>
        <w:rPr>
          <w:b/>
        </w:rPr>
      </w:pP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общий член положительного ряда представлен функций натурального аргумента и функцией непрерывного аргумента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которая определена и </w:t>
      </w:r>
      <w:r>
        <w:rPr>
          <w:i/>
        </w:rPr>
        <w:lastRenderedPageBreak/>
        <w:t xml:space="preserve">неотрицательна на    , выполняется непрерывность, </w:t>
      </w:r>
      <w:proofErr w:type="spellStart"/>
      <w:r>
        <w:rPr>
          <w:i/>
        </w:rPr>
        <w:t>неотрицательность</w:t>
      </w:r>
      <w:proofErr w:type="spellEnd"/>
      <w:r>
        <w:rPr>
          <w:i/>
        </w:rPr>
        <w:t xml:space="preserve"> и убывание. Тогда сходимость или расходимость</w:t>
      </w:r>
      <w:r w:rsidR="005C26CA">
        <w:rPr>
          <w:i/>
        </w:rPr>
        <w:t xml:space="preserve"> исходного ряда будет определяться соответственно со сходимостью или расходимостью несобственного интеграла</w:t>
      </w: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t xml:space="preserve">   Перепишем в виде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 сходимость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lastRenderedPageBreak/>
        <w:t xml:space="preserve">                  - положительный, монотонно убывающий ряд </w:t>
      </w:r>
      <w:proofErr w:type="gramStart"/>
      <w:r>
        <w:t>( обладает</w:t>
      </w:r>
      <w:proofErr w:type="gramEnd"/>
      <w:r>
        <w:t xml:space="preserve"> теми же свойствами, что и ряд     )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    не выполняется необходимый признак сходимости. В случае          имеем, что 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оставим функцию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    При условии   убывает. Для проверки данного утверждения найдём производную: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ЮДА ПОСЛЕДНЮЮ ФУНКЦИЮ</w:t>
      </w:r>
      <w:r>
        <w:br/>
      </w:r>
    </w:p>
    <w:p w:rsidR="005C26CA" w:rsidRDefault="005C26CA" w:rsidP="005C26CA">
      <w:pPr>
        <w:pStyle w:val="ac"/>
        <w:ind w:left="720"/>
      </w:pPr>
      <w:r>
        <w:t>Составим интеграл:</w:t>
      </w: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  <w:r>
        <w:t xml:space="preserve">   Сходящийся несобственный при      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1771C" w:rsidP="005C26CA">
      <w:pPr>
        <w:pStyle w:val="ac"/>
      </w:pPr>
      <w:r>
        <w:rPr>
          <w:b/>
        </w:rPr>
        <w:t xml:space="preserve">          </w:t>
      </w:r>
      <w:r>
        <w:t xml:space="preserve">Вычислить с точностью    </w:t>
      </w:r>
    </w:p>
    <w:p w:rsidR="0041771C" w:rsidRDefault="0041771C" w:rsidP="005C26CA">
      <w:pPr>
        <w:pStyle w:val="ac"/>
      </w:pPr>
      <w:r>
        <w:t xml:space="preserve">   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 xml:space="preserve">Используем оценку остатка сходящегося ряда (ряд сравним с рядом Дирихле с показателем 2, </w:t>
      </w:r>
      <w:proofErr w:type="gramStart"/>
      <w:r>
        <w:rPr>
          <w:i/>
          <w:sz w:val="18"/>
        </w:rPr>
        <w:t>следовательно</w:t>
      </w:r>
      <w:proofErr w:type="gramEnd"/>
      <w:r>
        <w:rPr>
          <w:i/>
          <w:sz w:val="18"/>
        </w:rPr>
        <w:t xml:space="preserve"> ряд сходится) с помощью следствия интегрального признака Коши.</w:t>
      </w: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41771C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7" w:name="_Toc89545825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7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йствительные числа любого </w:t>
      </w:r>
      <w:proofErr w:type="gramStart"/>
      <w:r>
        <w:t>знака ,</w:t>
      </w:r>
      <w:proofErr w:type="gramEnd"/>
      <w:r>
        <w:t xml:space="preserve"> причём и тех и других – бесконечно много.</w:t>
      </w:r>
    </w:p>
    <w:p w:rsidR="0031443B" w:rsidRDefault="0031443B" w:rsidP="0031443B">
      <w:pPr>
        <w:pStyle w:val="ac"/>
      </w:pPr>
      <w:r>
        <w:lastRenderedPageBreak/>
        <w:t xml:space="preserve">   В отличии от рядов </w:t>
      </w:r>
      <w:proofErr w:type="spellStart"/>
      <w:r>
        <w:t>знакопостоянных</w:t>
      </w:r>
      <w:proofErr w:type="spellEnd"/>
      <w:r>
        <w:t xml:space="preserve">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 xml:space="preserve">Знакопеременный ряд называется абсолютно </w:t>
      </w:r>
      <w:proofErr w:type="gramStart"/>
      <w:r w:rsidR="00FD7D83">
        <w:rPr>
          <w:i/>
        </w:rPr>
        <w:t>сходящимся ,</w:t>
      </w:r>
      <w:proofErr w:type="gramEnd"/>
      <w:r w:rsidR="00FD7D83">
        <w:rPr>
          <w:i/>
        </w:rPr>
        <w:t xml:space="preserve">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Если     - </w:t>
      </w:r>
      <w:proofErr w:type="gramStart"/>
      <w:r>
        <w:rPr>
          <w:i/>
        </w:rPr>
        <w:t>сходится ,</w:t>
      </w:r>
      <w:proofErr w:type="gramEnd"/>
      <w:r>
        <w:rPr>
          <w:i/>
        </w:rPr>
        <w:t xml:space="preserve"> следовательно    - сходится .</w:t>
      </w:r>
    </w:p>
    <w:p w:rsidR="00FD7D83" w:rsidRDefault="00FD7D83" w:rsidP="0031443B">
      <w:pPr>
        <w:pStyle w:val="ac"/>
      </w:pPr>
      <w:r>
        <w:rPr>
          <w:i/>
        </w:rPr>
        <w:t xml:space="preserve">   </w:t>
      </w:r>
      <w:r>
        <w:t xml:space="preserve">Доказательство следует из      </w:t>
      </w:r>
    </w:p>
    <w:p w:rsidR="00FD7D83" w:rsidRDefault="00FD7D83" w:rsidP="0031443B">
      <w:pPr>
        <w:pStyle w:val="ac"/>
      </w:pP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Ряд вида                        - 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Пр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    имеем , что      монотонно убывающая, бесконечно малая последовательность , и        , то ряд сходится.</w:t>
      </w:r>
    </w:p>
    <w:p w:rsidR="00FD7D83" w:rsidRDefault="00FD7D83" w:rsidP="0031443B">
      <w:pPr>
        <w:pStyle w:val="ac"/>
      </w:pPr>
      <w:r>
        <w:t xml:space="preserve">   Если     - расходится, то      сходится. </w:t>
      </w:r>
      <w:proofErr w:type="gramStart"/>
      <w:r>
        <w:t>( при</w:t>
      </w:r>
      <w:proofErr w:type="gramEnd"/>
      <w:r>
        <w:t xml:space="preserve">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   - сходящийся, то    абсолютно сходящийся.</w:t>
      </w:r>
    </w:p>
    <w:p w:rsidR="00FD7D83" w:rsidRDefault="00FD7D83" w:rsidP="0031443B">
      <w:pPr>
        <w:pStyle w:val="ac"/>
      </w:pPr>
      <w:r>
        <w:lastRenderedPageBreak/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t xml:space="preserve">Определение 4. </w:t>
      </w:r>
    </w:p>
    <w:p w:rsidR="00695681" w:rsidRDefault="00FD7D83" w:rsidP="0031443B">
      <w:pPr>
        <w:pStyle w:val="ac"/>
      </w:pPr>
      <w:proofErr w:type="spellStart"/>
      <w:r>
        <w:rPr>
          <w:b/>
        </w:rPr>
        <w:t>Лейбницевский</w:t>
      </w:r>
      <w:proofErr w:type="spellEnd"/>
      <w:r>
        <w:rPr>
          <w:b/>
        </w:rPr>
        <w:t xml:space="preserve">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</w:p>
    <w:p w:rsidR="00695681" w:rsidRDefault="00695681" w:rsidP="0031443B">
      <w:pPr>
        <w:pStyle w:val="ac"/>
      </w:pPr>
      <w:r>
        <w:t xml:space="preserve">   Также       </w:t>
      </w:r>
      <w:proofErr w:type="gramStart"/>
      <w:r>
        <w:t xml:space="preserve">  .</w:t>
      </w:r>
      <w:proofErr w:type="gramEnd"/>
    </w:p>
    <w:p w:rsidR="00695681" w:rsidRDefault="00695681" w:rsidP="0031443B">
      <w:pPr>
        <w:pStyle w:val="ac"/>
      </w:pPr>
      <w:r>
        <w:t xml:space="preserve">   Знак остатка совпадает с первым элементом остатка ряда. Значит, если   </w:t>
      </w:r>
      <w:proofErr w:type="gramStart"/>
      <w:r>
        <w:t xml:space="preserve">  ,</w:t>
      </w:r>
      <w:proofErr w:type="gramEnd"/>
      <w:r>
        <w:t xml:space="preserve"> то      , если     , то</w:t>
      </w:r>
    </w:p>
    <w:p w:rsidR="00695681" w:rsidRDefault="00695681" w:rsidP="0031443B">
      <w:pPr>
        <w:pStyle w:val="ac"/>
        <w:rPr>
          <w:b/>
        </w:rPr>
      </w:pPr>
      <w:r w:rsidRPr="00695681">
        <w:rPr>
          <w:b/>
        </w:rPr>
        <w:t xml:space="preserve">Здесь эти если то можно расписать через скобку </w:t>
      </w:r>
      <w:proofErr w:type="spellStart"/>
      <w:r w:rsidRPr="00695681">
        <w:rPr>
          <w:b/>
        </w:rPr>
        <w:t>квадратну</w:t>
      </w:r>
      <w:proofErr w:type="spellEnd"/>
      <w:r w:rsidRPr="00695681">
        <w:rPr>
          <w:b/>
        </w:rPr>
        <w:t>.</w:t>
      </w:r>
    </w:p>
    <w:p w:rsidR="00695681" w:rsidRDefault="00695681" w:rsidP="0031443B">
      <w:pPr>
        <w:pStyle w:val="ac"/>
        <w:rPr>
          <w:b/>
        </w:rPr>
      </w:pP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695681" w:rsidP="0031443B">
      <w:pPr>
        <w:pStyle w:val="ac"/>
      </w:pPr>
    </w:p>
    <w:p w:rsidR="00695681" w:rsidRDefault="00695681" w:rsidP="0031443B">
      <w:pPr>
        <w:pStyle w:val="ac"/>
      </w:pPr>
      <w:r>
        <w:t xml:space="preserve">Зная, что    - расходится </w:t>
      </w:r>
      <w:proofErr w:type="gramStart"/>
      <w:r>
        <w:t>( гармонический</w:t>
      </w:r>
      <w:proofErr w:type="gramEnd"/>
      <w:r>
        <w:t xml:space="preserve"> ряд) , проверим условия теоремы Лейбница:</w:t>
      </w:r>
    </w:p>
    <w:p w:rsidR="00695681" w:rsidRDefault="00695681" w:rsidP="0031443B">
      <w:pPr>
        <w:pStyle w:val="ac"/>
      </w:pPr>
      <w:r>
        <w:lastRenderedPageBreak/>
        <w:t xml:space="preserve">   В исходном ряду есть </w:t>
      </w:r>
      <w:proofErr w:type="spellStart"/>
      <w:r>
        <w:t>знакочередование</w:t>
      </w:r>
      <w:proofErr w:type="spellEnd"/>
      <w:r>
        <w:t>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</w:t>
      </w:r>
      <w:proofErr w:type="gramStart"/>
      <w:r>
        <w:t>Ясно ,</w:t>
      </w:r>
      <w:proofErr w:type="gramEnd"/>
      <w:r>
        <w:t xml:space="preserve"> что      , значит последовательность убывающая   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ряд расходится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t xml:space="preserve">   Исследовать ряд на сходимость и вычислить сумму ряда с точностью   </w:t>
      </w:r>
      <w:proofErr w:type="gramStart"/>
      <w:r>
        <w:t xml:space="preserve">  :</w:t>
      </w:r>
      <w:proofErr w:type="gramEnd"/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    остатке, то первый член этого ряда будет    </w:t>
      </w:r>
      <w:proofErr w:type="gramStart"/>
      <w:r>
        <w:t xml:space="preserve">  .</w:t>
      </w:r>
      <w:proofErr w:type="gramEnd"/>
      <w:r>
        <w:t xml:space="preserve"> Таким образом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8" w:name="_Toc89545826"/>
      <w:r>
        <w:rPr>
          <w:rFonts w:ascii="a_OldTyperNr" w:hAnsi="a_OldTyperNr"/>
        </w:rPr>
        <w:t>1.5 Свойства сходящихся рядов</w:t>
      </w:r>
      <w:bookmarkEnd w:id="8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</w:t>
      </w:r>
      <w:proofErr w:type="spellStart"/>
      <w:r>
        <w:rPr>
          <w:i/>
        </w:rPr>
        <w:t>знакопостоянные</w:t>
      </w:r>
      <w:proofErr w:type="spellEnd"/>
      <w:r>
        <w:rPr>
          <w:i/>
        </w:rPr>
        <w:t xml:space="preserve"> ряды, 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  <w:r>
        <w:t xml:space="preserve">   Поскольку     - положительные, то это означает, что    </w:t>
      </w:r>
      <w:proofErr w:type="gramStart"/>
      <w:r>
        <w:t xml:space="preserve">  .</w:t>
      </w:r>
      <w:proofErr w:type="gramEnd"/>
      <w:r>
        <w:t xml:space="preserve">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Сходится ряд </w:t>
      </w:r>
      <w:proofErr w:type="gramStart"/>
      <w:r>
        <w:t xml:space="preserve">   (</w:t>
      </w:r>
      <w:proofErr w:type="gramEnd"/>
      <w:r>
        <w:t>т.к. положительный) , следовательно    и    - сходятся 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   и ряд     - </w:t>
      </w:r>
      <w:proofErr w:type="gramStart"/>
      <w:r>
        <w:t>сходятся(</w:t>
      </w:r>
      <w:proofErr w:type="gramEnd"/>
      <w:r>
        <w:t xml:space="preserve">сходится их сумма), значит, ряд   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lastRenderedPageBreak/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Если один из рядов   и   с общим членом    - сходится, и    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31443B">
      <w:pPr>
        <w:pStyle w:val="ac"/>
      </w:pPr>
      <w:r>
        <w:t xml:space="preserve">   ОСТАВЬ № ПРОБЕЛА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 xml:space="preserve">Рассмотрим ряд, состоящий из положительных </w:t>
      </w:r>
      <w:proofErr w:type="gramStart"/>
      <w:r>
        <w:t>членов:</w:t>
      </w:r>
      <w:r>
        <w:br/>
      </w:r>
      <w:r>
        <w:br/>
      </w:r>
      <w:r>
        <w:br/>
        <w:t>Составим</w:t>
      </w:r>
      <w:proofErr w:type="gramEnd"/>
      <w:r>
        <w:t xml:space="preserve"> сумму, </w:t>
      </w:r>
      <w:proofErr w:type="spellStart"/>
      <w:r>
        <w:t>состоязую</w:t>
      </w:r>
      <w:proofErr w:type="spellEnd"/>
      <w:r>
        <w:t xml:space="preserve"> из     -ых номеров (те, что переставили просуммируем)</w:t>
      </w:r>
      <w:r>
        <w:br/>
        <w:t>Выберем максимальное значение из   :</w:t>
      </w:r>
      <w:r>
        <w:br/>
      </w:r>
      <w:r>
        <w:br/>
      </w:r>
      <w:r>
        <w:br/>
        <w:t>Теперь перейдём к пределу:</w:t>
      </w:r>
      <w:r>
        <w:br/>
      </w:r>
      <w:r>
        <w:br/>
        <w:t>Где     - сходящийся ряд ,      - сумма этого ряда.</w:t>
      </w:r>
      <w:r>
        <w:br/>
      </w:r>
      <w:r>
        <w:br/>
        <w:t xml:space="preserve">Отсюда 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    (*), у которого сумма   и переставить всё назад, то получим ряд, для которого </w:t>
      </w:r>
      <w:r>
        <w:lastRenderedPageBreak/>
        <w:t xml:space="preserve">выполняется условие    </w:t>
      </w:r>
      <w:r>
        <w:br/>
        <w:t xml:space="preserve">   Таким образом :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>
        <w:br/>
      </w:r>
      <w:r>
        <w:br/>
        <w:t xml:space="preserve">На основании критерия абсолютной сходимости можно ряд    </w:t>
      </w:r>
      <w:proofErr w:type="gramStart"/>
      <w:r>
        <w:t xml:space="preserve">  ,</w:t>
      </w:r>
      <w:proofErr w:type="gramEnd"/>
      <w:r>
        <w:t xml:space="preserve"> составленный из переставленных элементов, записать как ряд, в который входят из положительного ряда элементы    и из отрицательного    . Поскольку 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     найдётся такая перестановка членов этого ряда, что ряд, составленный из    - перестановок     будет сходиться и его сумма будет равна    </w:t>
      </w:r>
      <w:proofErr w:type="gramStart"/>
      <w:r>
        <w:rPr>
          <w:i/>
        </w:rPr>
        <w:t xml:space="preserve">  .</w:t>
      </w:r>
      <w:proofErr w:type="gramEnd"/>
    </w:p>
    <w:p w:rsidR="007C3072" w:rsidRDefault="007C3072" w:rsidP="007C3072">
      <w:pPr>
        <w:pStyle w:val="ac"/>
        <w:rPr>
          <w:i/>
        </w:rPr>
      </w:pPr>
    </w:p>
    <w:p w:rsidR="007C3072" w:rsidRDefault="007C3072" w:rsidP="007C3072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7C3072">
      <w:pPr>
        <w:pStyle w:val="ac"/>
      </w:pPr>
      <w:r>
        <w:t xml:space="preserve">   Пусть знакопеременный ряд условно сходится, тогда для любого действительного числа    можно подобрать такую </w:t>
      </w:r>
      <w:proofErr w:type="gramStart"/>
      <w:r>
        <w:t>перестановку ,</w:t>
      </w:r>
      <w:proofErr w:type="gramEnd"/>
      <w:r>
        <w:t xml:space="preserve"> что полученный ряд будет сходиться и сумма его будет равна     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   и    - расходятся.</w:t>
      </w:r>
    </w:p>
    <w:p w:rsidR="008D52B9" w:rsidRDefault="008D52B9" w:rsidP="007C3072">
      <w:pPr>
        <w:pStyle w:val="ac"/>
      </w:pPr>
      <w:r>
        <w:t xml:space="preserve">                    , причём      </w:t>
      </w:r>
    </w:p>
    <w:p w:rsidR="008D52B9" w:rsidRDefault="008D52B9" w:rsidP="007C3072">
      <w:pPr>
        <w:pStyle w:val="ac"/>
      </w:pPr>
      <w:r>
        <w:lastRenderedPageBreak/>
        <w:t xml:space="preserve">   Это означает, что берётся минимальное значение слагаемых для превышения суммы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Результатом является знакочередующийся ряд   </w:t>
      </w:r>
      <w:proofErr w:type="gramStart"/>
      <w:r>
        <w:t xml:space="preserve">  ,</w:t>
      </w:r>
      <w:proofErr w:type="gramEnd"/>
      <w:r>
        <w:t xml:space="preserve"> где 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  <w:r>
        <w:t xml:space="preserve">   Предел равен </w:t>
      </w:r>
      <w:proofErr w:type="gramStart"/>
      <w:r>
        <w:t xml:space="preserve">  ,</w:t>
      </w:r>
      <w:proofErr w:type="gramEnd"/>
      <w:r>
        <w:t xml:space="preserve"> если разница между   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t xml:space="preserve">   Зная, что   стремится к нулю и разница между    и   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t xml:space="preserve">   Если данный ряд – ряд Лейбница, то его остаток не превосходит </w:t>
      </w:r>
      <w:proofErr w:type="gramStart"/>
      <w:r>
        <w:t xml:space="preserve">  ,</w:t>
      </w:r>
      <w:proofErr w:type="gramEnd"/>
      <w:r>
        <w:t xml:space="preserve"> а значит , разница между    и   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lastRenderedPageBreak/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 xml:space="preserve">Произведением двух рядов называется ряд с общим членом  </w:t>
      </w:r>
      <w:proofErr w:type="gramStart"/>
      <w:r>
        <w:t xml:space="preserve">  ,</w:t>
      </w:r>
      <w:proofErr w:type="gramEnd"/>
      <w:r>
        <w:t xml:space="preserve"> который рассчитывается по формуле: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   по диагонали матрицы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 xml:space="preserve">Если ряды с общими членами    и     соответственно являются абсолютно сходящимися с суммами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с общим членом    сходится абсолютно, причём сумма этого ряда равна произведению сумм   и   .</w:t>
      </w:r>
    </w:p>
    <w:p w:rsidR="008D52B9" w:rsidRDefault="008D52B9" w:rsidP="007C3072">
      <w:pPr>
        <w:pStyle w:val="ac"/>
        <w:rPr>
          <w:i/>
        </w:rPr>
      </w:pPr>
    </w:p>
    <w:p w:rsidR="008D52B9" w:rsidRPr="008D52B9" w:rsidRDefault="008D52B9" w:rsidP="007C3072">
      <w:pPr>
        <w:pStyle w:val="ac"/>
        <w:rPr>
          <w:b/>
          <w:color w:val="FF0000"/>
        </w:rPr>
      </w:pPr>
      <w:r w:rsidRPr="008D52B9">
        <w:rPr>
          <w:b/>
          <w:color w:val="FF0000"/>
        </w:rPr>
        <w:t>Доказательство: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Абсолютная сходимость по условию задачи</w:t>
      </w:r>
      <w:r w:rsidRPr="008D52B9">
        <w:rPr>
          <w:color w:val="FF0000"/>
        </w:rPr>
        <w:br/>
        <w:t xml:space="preserve">  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Составить для общего члена </w:t>
      </w:r>
      <w:proofErr w:type="gramStart"/>
      <w:r w:rsidRPr="008D52B9">
        <w:rPr>
          <w:color w:val="FF0000"/>
        </w:rPr>
        <w:t>ряда ,</w:t>
      </w:r>
      <w:proofErr w:type="gramEnd"/>
      <w:r w:rsidRPr="008D52B9">
        <w:rPr>
          <w:color w:val="FF0000"/>
        </w:rPr>
        <w:t xml:space="preserve"> составленного из модулей произведения    , частичную сумму</w:t>
      </w:r>
    </w:p>
    <w:p w:rsid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Доказать, что предел данной суммы равен </w:t>
      </w:r>
      <w:proofErr w:type="gramStart"/>
      <w:r w:rsidRPr="008D52B9">
        <w:rPr>
          <w:color w:val="FF0000"/>
        </w:rPr>
        <w:t xml:space="preserve">  .</w:t>
      </w:r>
      <w:proofErr w:type="gramEnd"/>
      <w:r w:rsidRPr="008D52B9">
        <w:rPr>
          <w:color w:val="FF0000"/>
        </w:rPr>
        <w:t xml:space="preserve"> Значит, нужно составить сумму для     и    - составить ряд произведений.</w:t>
      </w:r>
    </w:p>
    <w:p w:rsidR="008D52B9" w:rsidRDefault="008D52B9" w:rsidP="008D52B9">
      <w:pPr>
        <w:pStyle w:val="ac"/>
        <w:rPr>
          <w:color w:val="FF0000"/>
        </w:rPr>
      </w:pPr>
      <w:r>
        <w:rPr>
          <w:color w:val="FF0000"/>
        </w:rPr>
        <w:lastRenderedPageBreak/>
        <w:t>А надо ли это?</w:t>
      </w:r>
    </w:p>
    <w:p w:rsidR="008D52B9" w:rsidRDefault="008D52B9">
      <w:pPr>
        <w:rPr>
          <w:color w:val="FF0000"/>
        </w:rPr>
      </w:pPr>
      <w:r>
        <w:rPr>
          <w:color w:val="FF0000"/>
        </w:rPr>
        <w:br w:type="page"/>
      </w:r>
    </w:p>
    <w:p w:rsidR="008D52B9" w:rsidRPr="00D90F41" w:rsidRDefault="008D52B9" w:rsidP="008D52B9">
      <w:pPr>
        <w:pStyle w:val="a9"/>
        <w:rPr>
          <w:rFonts w:ascii="a_OldTyperNr" w:hAnsi="a_OldTyperNr"/>
        </w:rPr>
      </w:pPr>
      <w:bookmarkStart w:id="9" w:name="_Toc89545827"/>
      <w:r w:rsidRPr="00D90F41">
        <w:rPr>
          <w:rFonts w:ascii="a_OldTyperNr" w:hAnsi="a_OldTyperNr"/>
        </w:rPr>
        <w:lastRenderedPageBreak/>
        <w:t>Глава 2. Функциональные ряды</w:t>
      </w:r>
      <w:bookmarkEnd w:id="9"/>
    </w:p>
    <w:p w:rsidR="00D90F41" w:rsidRDefault="00D90F41" w:rsidP="00D90F41">
      <w:pPr>
        <w:pStyle w:val="ac"/>
      </w:pPr>
      <w:r>
        <w:t xml:space="preserve">   В теории функциональных рядов делается акцент на исследовании функциональных особенностей и свойств членов ряда, его частичных сумм и суммы сходящихся рядов.</w:t>
      </w:r>
    </w:p>
    <w:p w:rsidR="00D90F41" w:rsidRPr="00D90F41" w:rsidRDefault="00D90F41" w:rsidP="00D90F41">
      <w:pPr>
        <w:pStyle w:val="aa"/>
      </w:pPr>
      <w:bookmarkStart w:id="10" w:name="_Toc89545828"/>
      <w:r>
        <w:t>2.1 Основные понятия функционального ряда</w:t>
      </w:r>
      <w:bookmarkEnd w:id="10"/>
    </w:p>
    <w:p w:rsidR="00D90F41" w:rsidRDefault="00D90F41" w:rsidP="00D90F41">
      <w:pPr>
        <w:pStyle w:val="ac"/>
        <w:rPr>
          <w:b/>
        </w:rPr>
      </w:pPr>
      <w:r>
        <w:rPr>
          <w:b/>
        </w:rPr>
        <w:t xml:space="preserve">Определение 1. 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Формально записанная сумма функциональной последовательности        называется </w:t>
      </w:r>
      <w:r>
        <w:rPr>
          <w:b/>
          <w:i/>
        </w:rPr>
        <w:t xml:space="preserve">функциональным рядом, </w:t>
      </w:r>
      <w:r>
        <w:rPr>
          <w:i/>
        </w:rPr>
        <w:t xml:space="preserve">для обозначения которого используют запись    </w:t>
      </w:r>
      <w:proofErr w:type="gramStart"/>
      <w:r>
        <w:rPr>
          <w:i/>
        </w:rPr>
        <w:t xml:space="preserve">  .</w:t>
      </w:r>
      <w:proofErr w:type="gramEnd"/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Этот ряд определён на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являющимся область определения для всех членов ряда.</w:t>
      </w:r>
    </w:p>
    <w:p w:rsidR="00D90F41" w:rsidRDefault="004F437F" w:rsidP="00D90F41">
      <w:pPr>
        <w:pStyle w:val="ac"/>
        <w:rPr>
          <w:b/>
        </w:rPr>
      </w:pPr>
      <w:r>
        <w:rPr>
          <w:b/>
        </w:rPr>
        <w:t>Определение 2</w:t>
      </w:r>
      <w:r w:rsidR="00D90F41">
        <w:rPr>
          <w:b/>
        </w:rPr>
        <w:t>.</w:t>
      </w:r>
    </w:p>
    <w:p w:rsidR="00D90F41" w:rsidRDefault="00D90F41" w:rsidP="00D90F41">
      <w:pPr>
        <w:pStyle w:val="ac"/>
      </w:pPr>
      <w:r>
        <w:rPr>
          <w:b/>
        </w:rPr>
        <w:t xml:space="preserve">   </w:t>
      </w:r>
      <w:r>
        <w:t xml:space="preserve">Функциональный ряд    сходится в точке   из области определения, если сходится числовой ряд, который получается из исходного подстановкой вместо    значения     -    </w:t>
      </w:r>
      <w:proofErr w:type="gramStart"/>
      <w:r>
        <w:t xml:space="preserve">  .</w:t>
      </w:r>
      <w:proofErr w:type="gramEnd"/>
    </w:p>
    <w:p w:rsidR="00D90F41" w:rsidRDefault="00D90F41" w:rsidP="00D90F41">
      <w:pPr>
        <w:pStyle w:val="ac"/>
        <w:rPr>
          <w:b/>
        </w:rPr>
      </w:pPr>
      <w:r>
        <w:rPr>
          <w:b/>
        </w:rPr>
        <w:t>Определен</w:t>
      </w:r>
      <w:r w:rsidR="004F437F">
        <w:rPr>
          <w:b/>
        </w:rPr>
        <w:t>ие 3</w:t>
      </w:r>
      <w:r>
        <w:rPr>
          <w:b/>
        </w:rPr>
        <w:t>.</w:t>
      </w:r>
    </w:p>
    <w:p w:rsidR="00D90F41" w:rsidRDefault="00D90F41" w:rsidP="00D90F41">
      <w:pPr>
        <w:pStyle w:val="ac"/>
      </w:pPr>
      <w:r>
        <w:t xml:space="preserve">   Множество всех точек из области определения функционального ряда  </w:t>
      </w:r>
      <w:proofErr w:type="gramStart"/>
      <w:r>
        <w:t xml:space="preserve">  ,</w:t>
      </w:r>
      <w:proofErr w:type="gramEnd"/>
      <w:r>
        <w:t xml:space="preserve"> в которых функциональный ряд    сходится, называется </w:t>
      </w:r>
      <w:r>
        <w:rPr>
          <w:b/>
        </w:rPr>
        <w:t>областью сходимости ряда,</w:t>
      </w:r>
      <w:r>
        <w:t xml:space="preserve"> обозначим это множество    .</w:t>
      </w:r>
    </w:p>
    <w:p w:rsidR="00D90F41" w:rsidRDefault="00D90F41" w:rsidP="00D90F41">
      <w:pPr>
        <w:pStyle w:val="ac"/>
      </w:pPr>
      <w:r>
        <w:t xml:space="preserve">      Может быть </w:t>
      </w:r>
      <w:proofErr w:type="gramStart"/>
      <w:r>
        <w:t>множеством</w:t>
      </w:r>
      <w:proofErr w:type="gramEnd"/>
      <w:r>
        <w:t xml:space="preserve"> совпадающим с областью определения, быть его строгим подмножеством, быть пустым множеством.</w:t>
      </w:r>
    </w:p>
    <w:p w:rsidR="00D90F41" w:rsidRDefault="00D90F41" w:rsidP="00D90F41">
      <w:pPr>
        <w:pStyle w:val="ac"/>
      </w:pPr>
      <w:r>
        <w:lastRenderedPageBreak/>
        <w:t xml:space="preserve">   Область сходимости может быть определена аналогично понятию сходимости числового ряда через частичные суммы</w:t>
      </w:r>
      <w:r w:rsidR="004F437F">
        <w:t xml:space="preserve"> функционального ряда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пределение 4.</w:t>
      </w:r>
    </w:p>
    <w:p w:rsidR="004F437F" w:rsidRDefault="004F437F" w:rsidP="00D90F41">
      <w:pPr>
        <w:pStyle w:val="ac"/>
      </w:pPr>
      <w:r>
        <w:rPr>
          <w:b/>
        </w:rPr>
        <w:t xml:space="preserve">   </w:t>
      </w:r>
      <w:r>
        <w:t xml:space="preserve">Множество точке </w:t>
      </w:r>
      <w:proofErr w:type="gramStart"/>
      <w:r>
        <w:t xml:space="preserve">  ,</w:t>
      </w:r>
      <w:proofErr w:type="gramEnd"/>
      <w:r>
        <w:t xml:space="preserve"> в которых последовательность частичных сумм функционального ряда    называется его </w:t>
      </w:r>
      <w:r>
        <w:rPr>
          <w:b/>
        </w:rPr>
        <w:t xml:space="preserve"> областью сходимости</w:t>
      </w:r>
      <w:r>
        <w:t>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тличие частичной суммы функционального ряда от частичной суммы числового ряда:</w:t>
      </w:r>
    </w:p>
    <w:p w:rsidR="004F437F" w:rsidRDefault="004F437F" w:rsidP="004F437F">
      <w:pPr>
        <w:pStyle w:val="ac"/>
        <w:numPr>
          <w:ilvl w:val="0"/>
          <w:numId w:val="7"/>
        </w:numPr>
      </w:pPr>
      <w:r w:rsidRPr="004F437F">
        <w:t xml:space="preserve">Обозначение  </w:t>
      </w:r>
      <w:proofErr w:type="gramStart"/>
      <w:r w:rsidRPr="004F437F">
        <w:t xml:space="preserve">   (</w:t>
      </w:r>
      <w:proofErr w:type="gramEnd"/>
      <w:r>
        <w:t xml:space="preserve">   - непрерывная \, действительная переменная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 xml:space="preserve">Последовательность частичных сумм – конечная сумма членов ряда от    до   элемента </w:t>
      </w:r>
      <w:proofErr w:type="gramStart"/>
      <w:r>
        <w:t>( в</w:t>
      </w:r>
      <w:proofErr w:type="gramEnd"/>
      <w:r>
        <w:t xml:space="preserve"> зависимости от ситуации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Индекс частичной суммы должен быть зависящим от</w:t>
      </w:r>
      <w:proofErr w:type="gramStart"/>
      <w:r>
        <w:t xml:space="preserve">   (</w:t>
      </w:r>
      <w:proofErr w:type="gramEnd"/>
      <w:r>
        <w:t xml:space="preserve"> для доказательства наличия или отсутствия предела)</w:t>
      </w:r>
    </w:p>
    <w:p w:rsidR="004F437F" w:rsidRDefault="004F437F" w:rsidP="004F437F">
      <w:pPr>
        <w:pStyle w:val="ac"/>
        <w:rPr>
          <w:b/>
        </w:rPr>
      </w:pPr>
      <w:r w:rsidRPr="004F437F">
        <w:rPr>
          <w:b/>
        </w:rPr>
        <w:t>О</w:t>
      </w:r>
      <w:r>
        <w:rPr>
          <w:b/>
        </w:rPr>
        <w:t>пределение 5.</w:t>
      </w:r>
    </w:p>
    <w:p w:rsidR="004F437F" w:rsidRDefault="004F437F" w:rsidP="004F437F">
      <w:pPr>
        <w:pStyle w:val="ac"/>
      </w:pPr>
      <w:r>
        <w:rPr>
          <w:b/>
        </w:rPr>
        <w:t xml:space="preserve">   </w:t>
      </w:r>
      <w:r>
        <w:t xml:space="preserve">Функция  </w:t>
      </w:r>
      <w:proofErr w:type="gramStart"/>
      <w:r>
        <w:t xml:space="preserve">  ,</w:t>
      </w:r>
      <w:proofErr w:type="gramEnd"/>
      <w:r>
        <w:t xml:space="preserve"> для которой выполняется условие – предел последовательности частичных сумм равен    для любой точки   из области    :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Называется </w:t>
      </w:r>
      <w:r>
        <w:rPr>
          <w:b/>
        </w:rPr>
        <w:t>сумма ряда.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Знак «=» в выражении                 </w:t>
      </w:r>
      <w:r w:rsidR="009E55B4">
        <w:t xml:space="preserve">ставится, когда предел   </w:t>
      </w:r>
      <w:proofErr w:type="gramStart"/>
      <w:r w:rsidR="009E55B4">
        <w:t xml:space="preserve">  .</w:t>
      </w:r>
      <w:proofErr w:type="gramEnd"/>
    </w:p>
    <w:p w:rsidR="009E55B4" w:rsidRDefault="009E55B4" w:rsidP="004F437F">
      <w:pPr>
        <w:pStyle w:val="ac"/>
      </w:pPr>
      <w:r>
        <w:lastRenderedPageBreak/>
        <w:t xml:space="preserve">   Если ряд расходящийся, то записывать такое выражение нельзя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Определение 6.</w:t>
      </w:r>
    </w:p>
    <w:p w:rsidR="009E55B4" w:rsidRDefault="009E55B4" w:rsidP="004F437F">
      <w:pPr>
        <w:pStyle w:val="ac"/>
      </w:pPr>
      <w:r>
        <w:rPr>
          <w:b/>
        </w:rPr>
        <w:t xml:space="preserve">   </w:t>
      </w:r>
      <w:r>
        <w:t xml:space="preserve">Ряд    называется абсолютно сходящимся в </w:t>
      </w:r>
      <w:proofErr w:type="gramStart"/>
      <w:r>
        <w:t>области  ,</w:t>
      </w:r>
      <w:proofErr w:type="gramEnd"/>
      <w:r>
        <w:t xml:space="preserve"> если сходится ряд составленный из модулей ряда      .</w:t>
      </w:r>
    </w:p>
    <w:p w:rsidR="009E55B4" w:rsidRDefault="009E55B4" w:rsidP="004F437F">
      <w:pPr>
        <w:pStyle w:val="ac"/>
        <w:rPr>
          <w:b/>
        </w:rPr>
      </w:pPr>
      <w:r>
        <w:t xml:space="preserve">   В </w:t>
      </w:r>
      <w:proofErr w:type="gramStart"/>
      <w:r>
        <w:t>случае ,</w:t>
      </w:r>
      <w:proofErr w:type="gramEnd"/>
      <w:r>
        <w:t xml:space="preserve"> если ряд сходится, но не сходится абсолютно, он называется </w:t>
      </w:r>
      <w:r w:rsidRPr="009E55B4">
        <w:rPr>
          <w:b/>
        </w:rPr>
        <w:t>условно сходящимся</w:t>
      </w:r>
      <w:r>
        <w:rPr>
          <w:b/>
        </w:rPr>
        <w:t>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Пример 1.</w:t>
      </w:r>
    </w:p>
    <w:p w:rsidR="009E55B4" w:rsidRDefault="009E55B4" w:rsidP="004F437F">
      <w:pPr>
        <w:pStyle w:val="ac"/>
      </w:pPr>
      <w:r>
        <w:t>Исследовать на сходимость:</w:t>
      </w:r>
    </w:p>
    <w:p w:rsidR="009E55B4" w:rsidRDefault="009E55B4" w:rsidP="004F437F">
      <w:pPr>
        <w:pStyle w:val="ac"/>
      </w:pPr>
    </w:p>
    <w:p w:rsidR="009E55B4" w:rsidRDefault="009E55B4" w:rsidP="009E55B4">
      <w:pPr>
        <w:pStyle w:val="ac"/>
        <w:numPr>
          <w:ilvl w:val="0"/>
          <w:numId w:val="8"/>
        </w:numPr>
      </w:pPr>
      <w:r>
        <w:t>Область определения данного ряда:</w:t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Определим, сходится ли ряд абсолютно, используя признак сходимости, например, Даламбера:</w:t>
      </w:r>
      <w:r>
        <w:br/>
      </w:r>
      <w:r>
        <w:br/>
      </w:r>
      <w:r>
        <w:br/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 xml:space="preserve">Рассмотрим </w:t>
      </w:r>
      <w:proofErr w:type="gramStart"/>
      <w:r>
        <w:t>точки  и</w:t>
      </w:r>
      <w:proofErr w:type="gramEnd"/>
      <w:r>
        <w:t xml:space="preserve">  :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</w:t>
      </w:r>
      <w:proofErr w:type="gramStart"/>
      <w:r>
        <w:t>имеем ,</w:t>
      </w:r>
      <w:proofErr w:type="gramEnd"/>
      <w:r>
        <w:t xml:space="preserve"> который сравним с рядом   (расходится), следовательно , исходный ряд расходится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имеем    - нет абсолютной сходимости (см. предыдущий пункт при  </w:t>
      </w:r>
      <w:proofErr w:type="gramStart"/>
      <w:r>
        <w:t xml:space="preserve">  )</w:t>
      </w:r>
      <w:proofErr w:type="gramEnd"/>
      <w:r>
        <w:t>. С другой стороны, этот ряд знакочередующийся</w:t>
      </w:r>
      <w:r>
        <w:br/>
        <w:t xml:space="preserve"> - монотонно убывающий</w:t>
      </w:r>
      <w:r>
        <w:br/>
      </w:r>
      <w:r>
        <w:lastRenderedPageBreak/>
        <w:br/>
        <w:t>следовательно, ряд Лейбница, а значит – ряд сходится.</w:t>
      </w:r>
    </w:p>
    <w:p w:rsidR="00571957" w:rsidRDefault="009E55B4" w:rsidP="00571957">
      <w:pPr>
        <w:pStyle w:val="ac"/>
        <w:numPr>
          <w:ilvl w:val="0"/>
          <w:numId w:val="8"/>
        </w:numPr>
      </w:pPr>
      <w:r>
        <w:t>Таким образом</w:t>
      </w:r>
      <w:r>
        <w:br/>
        <w:t xml:space="preserve">   - абсолютно сходится</w:t>
      </w:r>
      <w:r>
        <w:br/>
        <w:t xml:space="preserve">   - область сходимости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2.</w:t>
      </w:r>
    </w:p>
    <w:p w:rsidR="00571957" w:rsidRDefault="00571957" w:rsidP="00571957">
      <w:pPr>
        <w:pStyle w:val="ac"/>
      </w:pPr>
      <w:r>
        <w:t>Исследовать на сходимость ряд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Область </w:t>
      </w:r>
      <w:proofErr w:type="gramStart"/>
      <w:r>
        <w:t xml:space="preserve">определения:   </w:t>
      </w:r>
      <w:proofErr w:type="gramEnd"/>
      <w:r>
        <w:t xml:space="preserve">    (все кроме 1 и 2)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Определим сходится ли ряд на основании радикального признака Коши:</w:t>
      </w:r>
      <w:r>
        <w:br/>
      </w:r>
      <w:r>
        <w:br/>
        <w:t xml:space="preserve"> - следовательно, сходится</w:t>
      </w:r>
      <w:r>
        <w:br/>
      </w:r>
      <w:proofErr w:type="gramStart"/>
      <w:r>
        <w:t>Решим</w:t>
      </w:r>
      <w:proofErr w:type="gramEnd"/>
      <w:r>
        <w:t xml:space="preserve"> неравенство:</w:t>
      </w:r>
      <w:r>
        <w:br/>
      </w:r>
      <w:r>
        <w:br/>
      </w:r>
      <w:r>
        <w:br/>
      </w:r>
      <w:r>
        <w:br/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Рассмотрим точки  </w:t>
      </w:r>
      <w:proofErr w:type="gramStart"/>
      <w:r>
        <w:t xml:space="preserve">  :</w:t>
      </w:r>
      <w:proofErr w:type="gramEnd"/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    - расходится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расходится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Таким образом, область абсолютной сходимости   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3.</w:t>
      </w:r>
    </w:p>
    <w:p w:rsidR="00571957" w:rsidRDefault="00571957" w:rsidP="00571957">
      <w:pPr>
        <w:pStyle w:val="ac"/>
      </w:pPr>
      <w:r>
        <w:t>Исследовать ряд:</w:t>
      </w:r>
    </w:p>
    <w:p w:rsidR="00571957" w:rsidRDefault="00571957" w:rsidP="00571957">
      <w:pPr>
        <w:pStyle w:val="ac"/>
      </w:pPr>
      <w:r>
        <w:lastRenderedPageBreak/>
        <w:t xml:space="preserve">   Ряд сходится, поскольку сравним с рядом Дирихле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</w:pPr>
      <w:r>
        <w:t xml:space="preserve">   Сходится по признаку сравнения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4.</w:t>
      </w:r>
    </w:p>
    <w:p w:rsidR="00571957" w:rsidRDefault="00571957" w:rsidP="00571957">
      <w:pPr>
        <w:pStyle w:val="ac"/>
      </w:pPr>
      <w:r>
        <w:t>Исследуйте ряд: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Оценим знаменатель </w:t>
      </w:r>
      <w:proofErr w:type="gramStart"/>
      <w:r>
        <w:t>( модуль</w:t>
      </w:r>
      <w:proofErr w:type="gramEnd"/>
      <w:r>
        <w:t xml:space="preserve">  члена)</w:t>
      </w:r>
      <w:r>
        <w:br/>
      </w:r>
      <w:r>
        <w:br/>
        <w:t xml:space="preserve">   при   ( равном 1)</w:t>
      </w:r>
      <w:r>
        <w:br/>
        <w:t xml:space="preserve">    при ( равном -1)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Нас интересует верхняя оценка   -    </w:t>
      </w:r>
      <w:proofErr w:type="gramStart"/>
      <w:r>
        <w:t xml:space="preserve">  ,</w:t>
      </w:r>
      <w:proofErr w:type="gramEnd"/>
      <w:r>
        <w:t xml:space="preserve"> которая сравнима с рядом   </w:t>
      </w:r>
      <w:r>
        <w:br/>
      </w:r>
    </w:p>
    <w:p w:rsidR="00EC1D5B" w:rsidRDefault="00571957" w:rsidP="00571957">
      <w:pPr>
        <w:pStyle w:val="ac"/>
        <w:numPr>
          <w:ilvl w:val="0"/>
          <w:numId w:val="12"/>
        </w:numPr>
      </w:pPr>
      <w:r>
        <w:t>Поскольку ряд сравнив с гармоническим рядом, то исходный ряд расходится</w:t>
      </w:r>
    </w:p>
    <w:p w:rsidR="00EC1D5B" w:rsidRDefault="00EC1D5B" w:rsidP="00EC1D5B">
      <w:pPr>
        <w:pStyle w:val="aa"/>
        <w:numPr>
          <w:ilvl w:val="1"/>
          <w:numId w:val="5"/>
        </w:numPr>
      </w:pPr>
      <w:bookmarkStart w:id="11" w:name="_Toc89545829"/>
      <w:r>
        <w:t>Равномерная сходимость функционального ряда</w:t>
      </w:r>
      <w:bookmarkEnd w:id="11"/>
    </w:p>
    <w:p w:rsidR="00EC1D5B" w:rsidRDefault="00EC1D5B" w:rsidP="00EC1D5B">
      <w:pPr>
        <w:pStyle w:val="ac"/>
      </w:pPr>
      <w:r>
        <w:t xml:space="preserve">   Понятие равномерной сходимости аналогично понятию равномерной сходимости функциональной последовательности.</w:t>
      </w:r>
    </w:p>
    <w:p w:rsidR="00EC1D5B" w:rsidRDefault="00EC1D5B" w:rsidP="00EC1D5B">
      <w:pPr>
        <w:pStyle w:val="ac"/>
      </w:pPr>
      <w:r>
        <w:t xml:space="preserve">   Для функциональных рядов характерно два типа сходимости: поточечная сходимость и равномерная сходимость на множестве.</w: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1.</w:t>
      </w:r>
    </w:p>
    <w:p w:rsidR="00EC1D5B" w:rsidRDefault="00EC1D5B" w:rsidP="00EC1D5B">
      <w:pPr>
        <w:pStyle w:val="ac"/>
      </w:pPr>
      <w:r>
        <w:t xml:space="preserve">     Означает: последовательность   сходится в пункте    в некоторой точке  </w:t>
      </w:r>
      <w:proofErr w:type="gramStart"/>
      <w:r>
        <w:t xml:space="preserve">  ,</w:t>
      </w:r>
      <w:proofErr w:type="gramEnd"/>
      <w:r>
        <w:t xml:space="preserve"> если для сколь угодно малого    </w:t>
      </w:r>
      <w:r>
        <w:lastRenderedPageBreak/>
        <w:t>найдётся номер, зависящий от   и выбранной точки  , что для всех   больше   абсолютное значение отклонения частичной суммы и суммы ряда в точке   меньше    .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 xml:space="preserve">Поточечная сходимость функциональной последовательности: </w:t>
      </w:r>
    </w:p>
    <w:p w:rsidR="00EC1D5B" w:rsidRDefault="00EC1D5B" w:rsidP="00EC1D5B">
      <w:pPr>
        <w:pStyle w:val="ac"/>
        <w:rPr>
          <w:b/>
        </w:rPr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2.</w:t>
      </w:r>
    </w:p>
    <w:p w:rsidR="00EC1D5B" w:rsidRDefault="00EC1D5B" w:rsidP="00EC1D5B">
      <w:pPr>
        <w:pStyle w:val="ac"/>
      </w:pPr>
      <w:r>
        <w:t xml:space="preserve">   Последовательность    сходится к функции   равномерно в области </w:t>
      </w:r>
      <w:proofErr w:type="gramStart"/>
      <w:r>
        <w:t xml:space="preserve">  ,</w:t>
      </w:r>
      <w:proofErr w:type="gramEnd"/>
      <w:r>
        <w:t xml:space="preserve"> если для любого сколь угодно малого    найдётся номер , зависящий только от   , что при всех    отклонение частичных сумм от суммы в любой точке этого множества меньше   :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i/>
          <w:color w:val="FF0000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 w:rsidRPr="00EC1D5B">
        <w:rPr>
          <w:i/>
          <w:color w:val="FF0000"/>
          <w:sz w:val="18"/>
        </w:rPr>
        <w:t>Равномерная сходимость обеспечивает отклонение   от   для всех точек множества. Поточечная сходимость в какой-то точке</w:t>
      </w:r>
      <w:r>
        <w:rPr>
          <w:i/>
          <w:color w:val="FF0000"/>
          <w:sz w:val="18"/>
        </w:rPr>
        <w:t xml:space="preserve"> я не понял почитай это </w: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Геометрический смысл равномерной сходимости: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Определение 3(через сумму остатка).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Последовательность   сходится к функции   равномерно на множестве  </w:t>
      </w:r>
      <w:proofErr w:type="gramStart"/>
      <w:r>
        <w:rPr>
          <w:color w:val="000000" w:themeColor="text1"/>
        </w:rPr>
        <w:t xml:space="preserve">  ,</w:t>
      </w:r>
      <w:proofErr w:type="gramEnd"/>
      <w:r>
        <w:rPr>
          <w:color w:val="000000" w:themeColor="text1"/>
        </w:rPr>
        <w:t xml:space="preserve"> если для сколь угодно малого   найдётся номер   , что при всех    выполняется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Пример 1.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Это </w:t>
      </w:r>
      <w:r w:rsidRPr="00EC1D5B">
        <w:rPr>
          <w:color w:val="FF0000"/>
        </w:rPr>
        <w:t>геометрический</w:t>
      </w:r>
      <w:r>
        <w:rPr>
          <w:color w:val="000000" w:themeColor="text1"/>
        </w:rPr>
        <w:t xml:space="preserve"> ряд????. Сходится при 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Составим   остаток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b/>
          <w:color w:val="000000" w:themeColor="text1"/>
        </w:rPr>
        <w:t xml:space="preserve">Теорема 1 </w:t>
      </w:r>
      <w:proofErr w:type="gramStart"/>
      <w:r>
        <w:rPr>
          <w:b/>
          <w:color w:val="000000" w:themeColor="text1"/>
        </w:rPr>
        <w:t>( критерий</w:t>
      </w:r>
      <w:proofErr w:type="gramEnd"/>
      <w:r>
        <w:rPr>
          <w:b/>
          <w:color w:val="000000" w:themeColor="text1"/>
        </w:rPr>
        <w:t xml:space="preserve"> равномерной сходимости). </w:t>
      </w: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i/>
          <w:color w:val="000000" w:themeColor="text1"/>
        </w:rPr>
        <w:t xml:space="preserve">   Функциональный ряд   сходится равномерно на множестве   тогда и только тогда, когда эта последовательность является фундаментальной.</w:t>
      </w: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color w:val="000000" w:themeColor="text1"/>
          <w:sz w:val="18"/>
        </w:rPr>
        <w:t xml:space="preserve">В последнем неравенстве можно взять не меньше </w:t>
      </w:r>
      <w:proofErr w:type="gramStart"/>
      <w:r>
        <w:rPr>
          <w:i/>
          <w:color w:val="000000" w:themeColor="text1"/>
          <w:sz w:val="18"/>
        </w:rPr>
        <w:t xml:space="preserve">  ,</w:t>
      </w:r>
      <w:proofErr w:type="gramEnd"/>
      <w:r>
        <w:rPr>
          <w:i/>
          <w:color w:val="000000" w:themeColor="text1"/>
          <w:sz w:val="18"/>
        </w:rPr>
        <w:t xml:space="preserve"> а меньше   , где  - какое-то число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Определение 4.</w:t>
      </w:r>
    </w:p>
    <w:p w:rsidR="00886411" w:rsidRDefault="00886411" w:rsidP="00886411">
      <w:pPr>
        <w:pStyle w:val="ac"/>
      </w:pPr>
      <w:r>
        <w:t xml:space="preserve">   Числовой ряд   является </w:t>
      </w:r>
      <w:r w:rsidRPr="00886411">
        <w:rPr>
          <w:b/>
        </w:rPr>
        <w:t>мажорантой</w:t>
      </w:r>
      <w:r>
        <w:t>(</w:t>
      </w:r>
      <w:proofErr w:type="spellStart"/>
      <w:r>
        <w:t>мажорирует</w:t>
      </w:r>
      <w:proofErr w:type="spellEnd"/>
      <w:r>
        <w:t xml:space="preserve">) функционального ряда   в некоторой </w:t>
      </w:r>
      <w:proofErr w:type="gramStart"/>
      <w:r>
        <w:t>области  ,</w:t>
      </w:r>
      <w:proofErr w:type="gramEnd"/>
      <w:r>
        <w:t xml:space="preserve"> если для любого натурального    и любого   из этой области   выполняется условие:  абсолютное значение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2(достаточный признак Вейерштрасса).</w:t>
      </w:r>
    </w:p>
    <w:p w:rsidR="00886411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  на некотором множестве   </w:t>
      </w:r>
      <w:proofErr w:type="spellStart"/>
      <w:r>
        <w:rPr>
          <w:i/>
        </w:rPr>
        <w:t>мажорируется</w:t>
      </w:r>
      <w:proofErr w:type="spellEnd"/>
      <w:r>
        <w:rPr>
          <w:i/>
        </w:rPr>
        <w:t xml:space="preserve"> сходящимся числовым рядом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функциональный ряд на множестве   сходится абсолютно равномерно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886411" w:rsidRDefault="00886411" w:rsidP="00886411">
      <w:pPr>
        <w:pStyle w:val="ac"/>
      </w:pPr>
      <w:r>
        <w:t xml:space="preserve">   Ряд   </w:t>
      </w:r>
      <w:proofErr w:type="gramStart"/>
      <w:r>
        <w:t>сходится ,</w:t>
      </w:r>
      <w:proofErr w:type="gramEnd"/>
      <w:r>
        <w:t xml:space="preserve"> следовательно, для любого сколь угодно малого положительного   , найдётся такой номер, начиная с которого( согласно критерию Коши) выполняется условие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Этот отрезок фактически сколь угодно мал. Теперь рассмотрим данное условие для функционального ряда:</w:t>
      </w:r>
    </w:p>
    <w:p w:rsidR="00886411" w:rsidRDefault="00886411" w:rsidP="00886411">
      <w:pPr>
        <w:pStyle w:val="ac"/>
      </w:pPr>
      <w:r>
        <w:t>, поскольку число слагаемых конечно, можно воспользоваться свойством модуля суммы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Исходный ряд сходится абсолютно равномерно. Таким образом признак Вейерштрасса даёт не только достаточное условие, но ещё показывает алгоритм доказательства.</w:t>
      </w:r>
    </w:p>
    <w:p w:rsidR="00886411" w:rsidRDefault="00886411" w:rsidP="0088641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>
        <w:rPr>
          <w:i/>
          <w:sz w:val="18"/>
        </w:rPr>
        <w:t>Признак Вейерштрасса является достаточным, но не обязательно необходимым условием равномерной сходимости, поскольку можно привести пример рядов, для которых мажорирующий числовой ряд не сходится, но функциональный ряд является сходящимся равномерно:</w:t>
      </w:r>
    </w:p>
    <w:p w:rsidR="00886411" w:rsidRDefault="00886411" w:rsidP="00886411">
      <w:pPr>
        <w:pStyle w:val="ac"/>
      </w:pPr>
      <w:r>
        <w:rPr>
          <w:sz w:val="18"/>
        </w:rPr>
        <w:t xml:space="preserve">   </w:t>
      </w:r>
      <w:r>
        <w:t xml:space="preserve">Пример:    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признак</w:t>
      </w:r>
      <w:proofErr w:type="gramEnd"/>
      <w:r>
        <w:rPr>
          <w:b/>
        </w:rPr>
        <w:t xml:space="preserve"> Абеля-Дирихле).</w:t>
      </w:r>
    </w:p>
    <w:p w:rsidR="002A49DC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может быть представлен в вид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причём последовательность функциональная  монотонно не возрастая(убывая) сходится к нулю, а по</w:t>
      </w:r>
      <w:r w:rsidR="002A49DC">
        <w:rPr>
          <w:i/>
        </w:rPr>
        <w:t xml:space="preserve">следовательность частичных сумм, составленная из   , равномерно ограничена на некотором множестве  , </w:t>
      </w:r>
      <w:r w:rsidR="002A49DC">
        <w:rPr>
          <w:i/>
        </w:rPr>
        <w:lastRenderedPageBreak/>
        <w:t>тогда исходный ряд на множестве  сходится равномерно.</w:t>
      </w:r>
    </w:p>
    <w:p w:rsidR="002A49DC" w:rsidRDefault="002A49DC" w:rsidP="00886411">
      <w:pPr>
        <w:pStyle w:val="ac"/>
        <w:rPr>
          <w:b/>
        </w:rPr>
      </w:pPr>
      <w:r>
        <w:rPr>
          <w:b/>
        </w:rPr>
        <w:t>Доказательство:</w:t>
      </w:r>
    </w:p>
    <w:p w:rsidR="002A49DC" w:rsidRDefault="002A49DC" w:rsidP="00886411">
      <w:pPr>
        <w:pStyle w:val="ac"/>
      </w:pPr>
      <w:r>
        <w:t xml:space="preserve">   Воспользуемся признаком Коши.</w:t>
      </w:r>
    </w:p>
    <w:p w:rsidR="002A49DC" w:rsidRDefault="002A49DC" w:rsidP="00886411">
      <w:pPr>
        <w:pStyle w:val="ac"/>
      </w:pPr>
      <w:r>
        <w:t xml:space="preserve">   Дано: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 xml:space="preserve">     - убывающая в </w:t>
      </w:r>
      <w:proofErr w:type="gramStart"/>
      <w:r>
        <w:t>множестве  (</w:t>
      </w:r>
      <w:proofErr w:type="gramEnd"/>
      <w:r>
        <w:t xml:space="preserve"> большему номеру соответствует меньшее)  -  </w:t>
      </w:r>
    </w:p>
    <w:p w:rsidR="00886411" w:rsidRDefault="002A49DC" w:rsidP="00886411">
      <w:pPr>
        <w:pStyle w:val="ac"/>
      </w:pPr>
      <w:r>
        <w:t xml:space="preserve">   Также </w:t>
      </w:r>
      <w:proofErr w:type="gramStart"/>
      <w:r>
        <w:t xml:space="preserve">  .</w:t>
      </w:r>
      <w:proofErr w:type="gramEnd"/>
    </w:p>
    <w:p w:rsidR="002A49DC" w:rsidRDefault="002A49DC" w:rsidP="002A49DC">
      <w:pPr>
        <w:pStyle w:val="ac"/>
        <w:numPr>
          <w:ilvl w:val="0"/>
          <w:numId w:val="13"/>
        </w:numPr>
      </w:pPr>
      <w:r>
        <w:t>Можно найти такой номер, что для всех   из множества   сумма   меньше какого-то положительного числа</w:t>
      </w:r>
    </w:p>
    <w:p w:rsidR="002A49DC" w:rsidRDefault="002A49DC" w:rsidP="002A49DC">
      <w:pPr>
        <w:pStyle w:val="ac"/>
      </w:pPr>
      <w:r>
        <w:t xml:space="preserve">   Распишем отрезок ряда, начиная с некоторого номера </w:t>
      </w:r>
      <w:r>
        <w:br/>
      </w:r>
      <w:proofErr w:type="gramStart"/>
      <w:r>
        <w:t xml:space="preserve">Следовательно  </w:t>
      </w:r>
      <w:r>
        <w:br/>
      </w:r>
      <w:r>
        <w:br/>
      </w:r>
      <w:r>
        <w:br/>
        <w:t>(</w:t>
      </w:r>
      <w:proofErr w:type="gramEnd"/>
      <w:r>
        <w:t xml:space="preserve"> оценим абсолютное значение отрезка, получим верхнюю оценку, заменив множители их максимальным возможным </w:t>
      </w:r>
      <w:proofErr w:type="spellStart"/>
      <w:r>
        <w:t>значнием</w:t>
      </w:r>
      <w:proofErr w:type="spellEnd"/>
      <w:r>
        <w:t>, разности положительны, т.к. последовательность убывает. Модуль суммы не превосходит модуля слагаемых)</w:t>
      </w:r>
    </w:p>
    <w:p w:rsidR="002A49DC" w:rsidRDefault="002A49DC" w:rsidP="002A49DC">
      <w:pPr>
        <w:pStyle w:val="ac"/>
        <w:rPr>
          <w:b/>
        </w:rPr>
      </w:pPr>
      <w:r>
        <w:rPr>
          <w:b/>
        </w:rPr>
        <w:t>Пример 2.</w:t>
      </w:r>
    </w:p>
    <w:p w:rsidR="002A49DC" w:rsidRDefault="002A49DC" w:rsidP="002A49DC">
      <w:pPr>
        <w:pStyle w:val="ac"/>
      </w:pPr>
      <w:r>
        <w:t xml:space="preserve">   Установить равномерную сходимость по признаку Абеля-Дирихле:</w:t>
      </w:r>
    </w:p>
    <w:p w:rsidR="002A49DC" w:rsidRDefault="002A49DC" w:rsidP="002A49DC">
      <w:pPr>
        <w:pStyle w:val="ac"/>
      </w:pP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       , </w:t>
      </w:r>
      <w:proofErr w:type="gramStart"/>
      <w:r>
        <w:t>убывает ,</w:t>
      </w:r>
      <w:proofErr w:type="gramEnd"/>
      <w:r>
        <w:t xml:space="preserve"> т.к. </w:t>
      </w:r>
      <w:r>
        <w:br/>
      </w:r>
      <w:r>
        <w:br/>
      </w:r>
      <w:r>
        <w:lastRenderedPageBreak/>
        <w:t>согласно признаку Дирихле, одно условие выполнено</w:t>
      </w: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Проверим ограниченность частичных </w:t>
      </w:r>
      <w:proofErr w:type="gramStart"/>
      <w:r>
        <w:t>сумм</w:t>
      </w:r>
      <w:r>
        <w:br/>
      </w:r>
      <w:r>
        <w:br/>
      </w:r>
      <w:r>
        <w:br/>
      </w:r>
      <w:r>
        <w:br/>
      </w:r>
      <w:r>
        <w:br/>
        <w:t>(</w:t>
      </w:r>
      <w:proofErr w:type="gramEnd"/>
      <w:r>
        <w:t>заменим разность косинусов на их самое большое значение – 2)</w:t>
      </w:r>
      <w:r>
        <w:br/>
        <w:t>На множестве значений  ( не включая те, где   )</w:t>
      </w:r>
      <w:r>
        <w:br/>
        <w:t xml:space="preserve">    достигает своего минимального значения.</w:t>
      </w:r>
    </w:p>
    <w:p w:rsidR="002A49DC" w:rsidRDefault="002A49DC" w:rsidP="002A49DC">
      <w:pPr>
        <w:pStyle w:val="ac"/>
      </w:pPr>
      <w:r>
        <w:t xml:space="preserve">   Условие равномерной сходимости выполняется на всех интервалах вещественной оси, кроме точек, где     обращается в ноль.</w:t>
      </w:r>
    </w:p>
    <w:p w:rsidR="002E3348" w:rsidRDefault="002E3348" w:rsidP="002A49DC">
      <w:pPr>
        <w:pStyle w:val="ac"/>
      </w:pPr>
    </w:p>
    <w:p w:rsidR="002E3348" w:rsidRDefault="002E3348" w:rsidP="002E3348">
      <w:pPr>
        <w:pStyle w:val="aa"/>
      </w:pPr>
      <w:bookmarkStart w:id="12" w:name="_Toc89545830"/>
      <w:r>
        <w:t>2.3 Функциональные свойства равномерно сходящихся рядов</w:t>
      </w:r>
      <w:bookmarkEnd w:id="12"/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1( о</w:t>
      </w:r>
      <w:proofErr w:type="gramEnd"/>
      <w:r>
        <w:rPr>
          <w:b/>
        </w:rPr>
        <w:t xml:space="preserve"> непрерывности суммы).</w:t>
      </w:r>
    </w:p>
    <w:p w:rsidR="002E3348" w:rsidRDefault="002E3348" w:rsidP="002E3348">
      <w:pPr>
        <w:pStyle w:val="ac"/>
        <w:rPr>
          <w:i/>
        </w:rPr>
      </w:pPr>
      <w:r>
        <w:t xml:space="preserve">   </w:t>
      </w:r>
      <w:r>
        <w:rPr>
          <w:i/>
        </w:rPr>
        <w:t>Равномерно сходящийся на множестве   функциональный ряд, имеющий сумму   с непрерывными на этом множестве членами ряда, имеет на этом множестве непрерывную сумму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2E3348" w:rsidRDefault="002E3348" w:rsidP="002E3348">
      <w:pPr>
        <w:pStyle w:val="ac"/>
        <w:numPr>
          <w:ilvl w:val="0"/>
          <w:numId w:val="17"/>
        </w:numPr>
      </w:pPr>
    </w:p>
    <w:p w:rsidR="002E3348" w:rsidRDefault="002E3348" w:rsidP="002E3348">
      <w:pPr>
        <w:pStyle w:val="ac"/>
        <w:numPr>
          <w:ilvl w:val="0"/>
          <w:numId w:val="17"/>
        </w:numPr>
      </w:pPr>
      <w:r>
        <w:t xml:space="preserve">Если   непрерывна  </w:t>
      </w:r>
      <w:proofErr w:type="gramStart"/>
      <w:r>
        <w:t xml:space="preserve">  ,</w:t>
      </w:r>
      <w:proofErr w:type="gramEnd"/>
      <w:r>
        <w:t xml:space="preserve"> то  и сумма всех непрерывных функций   тоже непрерывна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>Функция непрерывна при условии: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lastRenderedPageBreak/>
        <w:t xml:space="preserve">Для доказательства непрерывности функции необходимо рассмотреть приращение </w:t>
      </w:r>
      <w:proofErr w:type="gramStart"/>
      <w:r>
        <w:t>функции  ,</w:t>
      </w:r>
      <w:proofErr w:type="gramEnd"/>
      <w:r>
        <w:t xml:space="preserve"> взяв приращение аргумента очень малое.</w:t>
      </w:r>
      <w:r>
        <w:br/>
      </w:r>
      <w:r>
        <w:br/>
      </w:r>
      <w:r>
        <w:br/>
      </w:r>
      <w:r>
        <w:br/>
        <w:t>Функция непрерывна на множестве 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Пример 1.</w:t>
      </w:r>
    </w:p>
    <w:p w:rsidR="002E3348" w:rsidRDefault="002E3348" w:rsidP="002E3348">
      <w:pPr>
        <w:pStyle w:val="ac"/>
      </w:pPr>
      <w:r>
        <w:t>Доказать, что сумма ряда – непрерывная функция:</w:t>
      </w:r>
    </w:p>
    <w:p w:rsidR="002E3348" w:rsidRDefault="002E3348" w:rsidP="002E3348">
      <w:pPr>
        <w:pStyle w:val="ac"/>
      </w:pPr>
    </w:p>
    <w:p w:rsidR="002E3348" w:rsidRDefault="002E3348" w:rsidP="002E3348">
      <w:pPr>
        <w:pStyle w:val="ac"/>
      </w:pPr>
      <w:r>
        <w:t xml:space="preserve">   Мажорирующий ряд   сходится, значит, исходный ряд равномерно сходящийся. Значит, сумма ряда существует и является непрерывной функцией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следствие</w:t>
      </w:r>
      <w:proofErr w:type="gram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При соблюдении условий теоремы 1, можно осуществлять в таких рядах операцию предельного перехода.</w:t>
      </w:r>
    </w:p>
    <w:p w:rsidR="002E3348" w:rsidRDefault="002E3348" w:rsidP="002E3348">
      <w:pPr>
        <w:pStyle w:val="ac"/>
        <w:rPr>
          <w:i/>
        </w:rPr>
      </w:pP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Равномерно сходящийся к </w:t>
      </w:r>
      <w:proofErr w:type="gramStart"/>
      <w:r>
        <w:rPr>
          <w:i/>
        </w:rPr>
        <w:t>функции  функциональный</w:t>
      </w:r>
      <w:proofErr w:type="gramEnd"/>
      <w:r>
        <w:rPr>
          <w:i/>
        </w:rPr>
        <w:t xml:space="preserve"> ряд на множестве   ,  с непрерывными на этом множестве элементами,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интегрировать по любому отрезку, который лежит в области    . 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rPr>
          <w:i/>
        </w:rPr>
        <w:br/>
      </w:r>
      <w:r>
        <w:t xml:space="preserve">непрерывна </w:t>
      </w:r>
      <w:proofErr w:type="gramStart"/>
      <w:r>
        <w:t>в  (</w:t>
      </w:r>
      <w:proofErr w:type="gramEnd"/>
      <w:r>
        <w:t xml:space="preserve"> области </w:t>
      </w:r>
      <w:proofErr w:type="spellStart"/>
      <w:r>
        <w:t>раномерной</w:t>
      </w:r>
      <w:proofErr w:type="spellEnd"/>
      <w:r>
        <w:t xml:space="preserve"> сходимости), промежуток   взят из области   , </w:t>
      </w:r>
      <w:r>
        <w:lastRenderedPageBreak/>
        <w:t>значит, поскольку ряд равномерно сходится, то функция интегрируема.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br/>
      </w:r>
      <w:r w:rsidR="009055BB">
        <w:t xml:space="preserve">   </w:t>
      </w:r>
      <w:r>
        <w:t xml:space="preserve">Для доказательства достаточно по определению ряда посмотреть, будет ли выполняться условие </w:t>
      </w:r>
      <w:proofErr w:type="gramStart"/>
      <w:r>
        <w:t>сходимости:</w:t>
      </w:r>
      <w:r>
        <w:br/>
      </w:r>
      <w:r>
        <w:br/>
      </w:r>
      <w:r w:rsidR="009055BB">
        <w:t xml:space="preserve">   </w:t>
      </w:r>
      <w:proofErr w:type="gramEnd"/>
      <w:r>
        <w:t>Найдём разницу между суммой ряда и   частичной суммой   остаток.</w:t>
      </w:r>
    </w:p>
    <w:p w:rsidR="002E3348" w:rsidRDefault="002E3348" w:rsidP="002E3348">
      <w:pPr>
        <w:pStyle w:val="ac"/>
      </w:pPr>
      <w:r>
        <w:t xml:space="preserve">   Поскольку ряд равномерно сходится на </w:t>
      </w:r>
      <w:proofErr w:type="gramStart"/>
      <w:r>
        <w:t>множестве  ,</w:t>
      </w:r>
      <w:proofErr w:type="gramEnd"/>
      <w:r>
        <w:t xml:space="preserve"> то для сколь угодно малого   отклонение, начиная с некоторого номера    , сумм ряда , полученного </w:t>
      </w:r>
      <w:proofErr w:type="spellStart"/>
      <w:r>
        <w:t>почленным</w:t>
      </w:r>
      <w:proofErr w:type="spellEnd"/>
      <w:r>
        <w:t xml:space="preserve"> интегрированием , меньше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дифференциировании</w:t>
      </w:r>
      <w:proofErr w:type="spell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Если в абсолютно сходящемся к функции   функциональ</w:t>
      </w:r>
      <w:r w:rsidR="009055BB">
        <w:rPr>
          <w:i/>
        </w:rPr>
        <w:t>ном ряду с непрерывно дифференц</w:t>
      </w:r>
      <w:r>
        <w:rPr>
          <w:i/>
        </w:rPr>
        <w:t xml:space="preserve">ируемыми </w:t>
      </w:r>
      <w:proofErr w:type="gramStart"/>
      <w:r>
        <w:rPr>
          <w:i/>
        </w:rPr>
        <w:t>членами  в</w:t>
      </w:r>
      <w:proofErr w:type="gramEnd"/>
      <w:r>
        <w:rPr>
          <w:i/>
        </w:rPr>
        <w:t xml:space="preserve"> области   ряд, составленный из производных , сходится равномерно на множестве    , то исходны</w:t>
      </w:r>
      <w:r w:rsidR="009055BB">
        <w:rPr>
          <w:i/>
        </w:rPr>
        <w:t xml:space="preserve">й ряд можно </w:t>
      </w:r>
      <w:proofErr w:type="spellStart"/>
      <w:r w:rsidR="009055BB">
        <w:rPr>
          <w:i/>
        </w:rPr>
        <w:t>почленно</w:t>
      </w:r>
      <w:proofErr w:type="spellEnd"/>
      <w:r w:rsidR="009055BB">
        <w:rPr>
          <w:i/>
        </w:rPr>
        <w:t xml:space="preserve"> дифференци</w:t>
      </w:r>
      <w:r>
        <w:rPr>
          <w:i/>
        </w:rPr>
        <w:t>ровать, причём для него выполняется условие из трёх равенств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9055BB" w:rsidRDefault="009055BB" w:rsidP="002E3348">
      <w:pPr>
        <w:pStyle w:val="ac"/>
      </w:pPr>
      <w:r>
        <w:t xml:space="preserve">   Поскольку ряд   равномерно сходится на </w:t>
      </w:r>
      <w:proofErr w:type="gramStart"/>
      <w:r>
        <w:t>множестве  ,</w:t>
      </w:r>
      <w:proofErr w:type="gramEnd"/>
      <w:r>
        <w:t xml:space="preserve"> то его можно </w:t>
      </w:r>
      <w:proofErr w:type="spellStart"/>
      <w:r>
        <w:t>почленно</w:t>
      </w:r>
      <w:proofErr w:type="spellEnd"/>
      <w:r>
        <w:t xml:space="preserve"> интегрировать по любому промежутку    </w:t>
      </w: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  <w:r>
        <w:lastRenderedPageBreak/>
        <w:t xml:space="preserve">   Дифференцируя полученное равенство </w:t>
      </w:r>
      <w:proofErr w:type="gramStart"/>
      <w:r>
        <w:t>по  ,</w:t>
      </w:r>
      <w:proofErr w:type="gramEnd"/>
      <w:r>
        <w:t xml:space="preserve"> получим требуемое доказательство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Вывод:</w:t>
      </w:r>
    </w:p>
    <w:p w:rsidR="009055BB" w:rsidRDefault="009055BB" w:rsidP="002E3348">
      <w:pPr>
        <w:pStyle w:val="ac"/>
      </w:pPr>
      <w:r>
        <w:rPr>
          <w:b/>
        </w:rPr>
        <w:t xml:space="preserve">   </w:t>
      </w:r>
      <w:r>
        <w:t>В области равномерной сходимости функциональных рядов с ними можно работать как с конечными суммами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Пример 1.</w:t>
      </w:r>
    </w:p>
    <w:p w:rsidR="009055BB" w:rsidRDefault="009055BB" w:rsidP="002E3348">
      <w:pPr>
        <w:pStyle w:val="ac"/>
      </w:pPr>
      <w:r>
        <w:t xml:space="preserve">Найти несобственный интеграл от функции </w:t>
      </w:r>
      <w:proofErr w:type="gramStart"/>
      <w:r>
        <w:t xml:space="preserve">  ,</w:t>
      </w:r>
      <w:proofErr w:type="gramEnd"/>
      <w:r>
        <w:t xml:space="preserve"> которая задана как бесконечный функциональный ряд.</w:t>
      </w:r>
    </w:p>
    <w:p w:rsidR="009055BB" w:rsidRDefault="009055BB" w:rsidP="002E3348">
      <w:pPr>
        <w:pStyle w:val="ac"/>
      </w:pPr>
    </w:p>
    <w:p w:rsidR="009055BB" w:rsidRDefault="009055BB" w:rsidP="009055BB">
      <w:pPr>
        <w:pStyle w:val="ac"/>
        <w:numPr>
          <w:ilvl w:val="0"/>
          <w:numId w:val="19"/>
        </w:numPr>
      </w:pPr>
      <w:r>
        <w:t xml:space="preserve">   Убедимся, что ряд равномерно сходится в области </w:t>
      </w:r>
      <w:proofErr w:type="gramStart"/>
      <w:r>
        <w:t xml:space="preserve">  ,</w:t>
      </w:r>
      <w:proofErr w:type="gramEnd"/>
      <w:r>
        <w:t xml:space="preserve"> тогда его сумма будет непрерывна ( а значит, можно посчитать интеграл)</w:t>
      </w:r>
      <w:r>
        <w:br/>
        <w:t xml:space="preserve">   Найдём сходящийся числовой ряд, мажорирующий данный:</w:t>
      </w:r>
      <w:r>
        <w:br/>
      </w:r>
    </w:p>
    <w:p w:rsidR="009055BB" w:rsidRDefault="009055BB" w:rsidP="009055BB">
      <w:pPr>
        <w:pStyle w:val="ac"/>
        <w:numPr>
          <w:ilvl w:val="0"/>
          <w:numId w:val="19"/>
        </w:numPr>
      </w:pPr>
      <w:r>
        <w:t>Посчитаем интеграл</w:t>
      </w:r>
      <w:r>
        <w:br/>
      </w:r>
      <w:r>
        <w:br/>
      </w:r>
    </w:p>
    <w:p w:rsidR="009055BB" w:rsidRDefault="009055BB" w:rsidP="009055BB">
      <w:pPr>
        <w:pStyle w:val="ac"/>
        <w:rPr>
          <w:b/>
        </w:rPr>
      </w:pPr>
      <w:r>
        <w:rPr>
          <w:b/>
        </w:rPr>
        <w:t>Пример 2.</w:t>
      </w:r>
    </w:p>
    <w:p w:rsidR="009055BB" w:rsidRDefault="009055BB" w:rsidP="009055BB">
      <w:pPr>
        <w:pStyle w:val="ac"/>
        <w:numPr>
          <w:ilvl w:val="0"/>
          <w:numId w:val="20"/>
        </w:numPr>
      </w:pPr>
      <w:r>
        <w:t xml:space="preserve">   Равномерно сходится  </w:t>
      </w:r>
      <w:proofErr w:type="gramStart"/>
      <w:r>
        <w:t xml:space="preserve">  ,</w:t>
      </w:r>
      <w:proofErr w:type="gramEnd"/>
      <w:r>
        <w:t xml:space="preserve"> т.к. непрерывна</w:t>
      </w:r>
    </w:p>
    <w:p w:rsidR="00680761" w:rsidRDefault="009055BB" w:rsidP="00680761">
      <w:pPr>
        <w:pStyle w:val="ac"/>
        <w:numPr>
          <w:ilvl w:val="0"/>
          <w:numId w:val="20"/>
        </w:numPr>
      </w:pPr>
      <w:r>
        <w:t>Способ 1.</w:t>
      </w:r>
      <w:r>
        <w:br/>
        <w:t>Найти сумму ряда и посчитать интеграл:</w:t>
      </w:r>
    </w:p>
    <w:p w:rsidR="00AA38A5" w:rsidRDefault="00680761" w:rsidP="00680761">
      <w:pPr>
        <w:pStyle w:val="ac"/>
        <w:numPr>
          <w:ilvl w:val="0"/>
          <w:numId w:val="20"/>
        </w:numPr>
      </w:pPr>
      <w:r>
        <w:t>Способ 2</w:t>
      </w:r>
    </w:p>
    <w:p w:rsidR="00AA38A5" w:rsidRDefault="00AA38A5" w:rsidP="0031781A">
      <w:pPr>
        <w:pStyle w:val="aa"/>
        <w:numPr>
          <w:ilvl w:val="1"/>
          <w:numId w:val="4"/>
        </w:numPr>
        <w:jc w:val="left"/>
      </w:pPr>
      <w:bookmarkStart w:id="13" w:name="_Toc89545831"/>
      <w:r>
        <w:lastRenderedPageBreak/>
        <w:t>Степенные ряды</w:t>
      </w:r>
      <w:bookmarkEnd w:id="13"/>
    </w:p>
    <w:p w:rsidR="00AA38A5" w:rsidRDefault="00AA38A5" w:rsidP="00AA38A5">
      <w:pPr>
        <w:pStyle w:val="ac"/>
      </w:pPr>
      <w:r>
        <w:rPr>
          <w:b/>
        </w:rPr>
        <w:t>Определение 1.</w:t>
      </w:r>
      <w:r>
        <w:rPr>
          <w:b/>
        </w:rPr>
        <w:br/>
      </w:r>
      <w:r>
        <w:t xml:space="preserve">   Функциональный ряд с общим членом   </w:t>
      </w:r>
      <w:proofErr w:type="gramStart"/>
      <w:r>
        <w:t xml:space="preserve">называется </w:t>
      </w:r>
      <w:r>
        <w:rPr>
          <w:b/>
        </w:rPr>
        <w:t xml:space="preserve"> степенным</w:t>
      </w:r>
      <w:proofErr w:type="gramEnd"/>
      <w:r>
        <w:rPr>
          <w:b/>
        </w:rPr>
        <w:t xml:space="preserve"> рядом</w:t>
      </w:r>
      <w:r>
        <w:t>.</w:t>
      </w:r>
    </w:p>
    <w:p w:rsidR="00AA38A5" w:rsidRDefault="00AA38A5" w:rsidP="00AA38A5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На практике обычно рассматривают ряд вида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Теорема 1 (Абеля).</w:t>
      </w:r>
    </w:p>
    <w:p w:rsidR="00AA38A5" w:rsidRDefault="00AA38A5" w:rsidP="00AA38A5">
      <w:pPr>
        <w:pStyle w:val="ac"/>
        <w:rPr>
          <w:i/>
        </w:rPr>
      </w:pPr>
      <w:r>
        <w:t xml:space="preserve">   </w:t>
      </w:r>
      <w:r>
        <w:rPr>
          <w:i/>
        </w:rPr>
        <w:t xml:space="preserve">Функциональный ряд   в случае сходимости в ненулевой точке   гарантирует равномерную абсолютную сходимость на любом закрытом промежутке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Ряд сходится, тогда предел его последовательности элементов.</w:t>
      </w:r>
    </w:p>
    <w:p w:rsidR="00AA38A5" w:rsidRDefault="00AA38A5" w:rsidP="00AA38A5">
      <w:pPr>
        <w:pStyle w:val="ac"/>
      </w:pPr>
      <w:r>
        <w:t xml:space="preserve">   Значит, существует     для которого выполняется условие</w:t>
      </w:r>
    </w:p>
    <w:p w:rsidR="00AA38A5" w:rsidRDefault="00AA38A5" w:rsidP="00AA38A5">
      <w:pPr>
        <w:pStyle w:val="ac"/>
      </w:pPr>
      <w:r>
        <w:t xml:space="preserve">   Применим теорему Вейерштрасса: </w:t>
      </w:r>
    </w:p>
    <w:p w:rsidR="00AA38A5" w:rsidRDefault="00AA38A5" w:rsidP="00AA38A5">
      <w:pPr>
        <w:pStyle w:val="ac"/>
      </w:pPr>
      <w:proofErr w:type="gramStart"/>
      <w:r>
        <w:t>Возьмём  ,</w:t>
      </w:r>
      <w:proofErr w:type="gramEnd"/>
      <w:r>
        <w:t xml:space="preserve"> которое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  <w:r>
        <w:t xml:space="preserve">         Ряд сходится, значит, согласно критерию Вейерштрасса, исходный ряд сходится равномерно и абсолютно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2.</w:t>
      </w:r>
    </w:p>
    <w:p w:rsidR="00AA38A5" w:rsidRDefault="00AA38A5" w:rsidP="00AA38A5">
      <w:pPr>
        <w:pStyle w:val="ac"/>
        <w:rPr>
          <w:b/>
        </w:rPr>
      </w:pPr>
      <w:r>
        <w:lastRenderedPageBreak/>
        <w:t xml:space="preserve">   Точная верхняя грань абсолютных значений точек </w:t>
      </w:r>
      <w:proofErr w:type="gramStart"/>
      <w:r>
        <w:t xml:space="preserve">  ,</w:t>
      </w:r>
      <w:proofErr w:type="gramEnd"/>
      <w:r>
        <w:t xml:space="preserve"> в которых ряд сходится равномерно и абсолютно называется его </w:t>
      </w:r>
      <w:r>
        <w:rPr>
          <w:b/>
        </w:rPr>
        <w:t>радиусом сходимости.</w:t>
      </w:r>
    </w:p>
    <w:p w:rsidR="00AA38A5" w:rsidRDefault="00AA38A5" w:rsidP="00AA38A5">
      <w:pPr>
        <w:pStyle w:val="ac"/>
        <w:rPr>
          <w:b/>
        </w:rPr>
      </w:pPr>
    </w:p>
    <w:p w:rsidR="00AA38A5" w:rsidRDefault="00AA38A5" w:rsidP="00AA38A5">
      <w:pPr>
        <w:pStyle w:val="ac"/>
      </w:pPr>
      <w:r>
        <w:t xml:space="preserve">       Если сходится в единственной </w:t>
      </w:r>
      <w:proofErr w:type="gramStart"/>
      <w:r>
        <w:t>точке .</w:t>
      </w:r>
      <w:proofErr w:type="gramEnd"/>
      <w:r>
        <w:t xml:space="preserve">         если сходится на всей числовой оси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Следствие из теоремы Абеля:</w:t>
      </w:r>
    </w:p>
    <w:p w:rsidR="00AA38A5" w:rsidRDefault="00AA38A5" w:rsidP="00AA38A5">
      <w:pPr>
        <w:pStyle w:val="ac"/>
      </w:pPr>
      <w:r>
        <w:t xml:space="preserve">   Если для степенного ряда   точка   является точкой расходимости </w:t>
      </w:r>
      <w:proofErr w:type="gramStart"/>
      <w:r>
        <w:t>( числовой</w:t>
      </w:r>
      <w:proofErr w:type="gramEnd"/>
      <w:r>
        <w:t xml:space="preserve"> ряд    расходится), то степенной ряд будет расходится и во всех точках   для которых выполняется условие 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Пойдём от противного.</w:t>
      </w:r>
      <w:r>
        <w:br/>
        <w:t xml:space="preserve">   Пусть в точке     ряд сходится, следовательно, по теореме Абеля он будет сходиться в точке 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3.</w:t>
      </w:r>
    </w:p>
    <w:p w:rsidR="00AA38A5" w:rsidRDefault="00AA38A5" w:rsidP="00AA38A5">
      <w:pPr>
        <w:pStyle w:val="ac"/>
      </w:pPr>
      <w:r>
        <w:rPr>
          <w:b/>
        </w:rPr>
        <w:t xml:space="preserve">   </w:t>
      </w:r>
      <w:r>
        <w:t xml:space="preserve">Интервал </w:t>
      </w:r>
      <w:proofErr w:type="gramStart"/>
      <w:r>
        <w:t xml:space="preserve">  ,</w:t>
      </w:r>
      <w:proofErr w:type="gramEnd"/>
      <w:r>
        <w:t xml:space="preserve"> где   - радиус сходимости степенного ряда, называется </w:t>
      </w:r>
      <w:r>
        <w:rPr>
          <w:b/>
        </w:rPr>
        <w:t xml:space="preserve">интервалом сходимости </w:t>
      </w:r>
      <w:r>
        <w:t>этого степенного ряда</w:t>
      </w:r>
      <w:r w:rsidR="00F37C11">
        <w:t>.</w:t>
      </w:r>
    </w:p>
    <w:p w:rsidR="00F37C11" w:rsidRDefault="00F37C11" w:rsidP="00AA38A5">
      <w:pPr>
        <w:pStyle w:val="ac"/>
        <w:rPr>
          <w:b/>
        </w:rPr>
      </w:pPr>
      <w:proofErr w:type="gramStart"/>
      <w:r>
        <w:rPr>
          <w:b/>
        </w:rPr>
        <w:t>Выводы( о</w:t>
      </w:r>
      <w:proofErr w:type="gramEnd"/>
      <w:r>
        <w:rPr>
          <w:b/>
        </w:rPr>
        <w:t xml:space="preserve"> структуре области сходимости и расходимости степенного ряда):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На интервале сходимости степенной ряд сходится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lastRenderedPageBreak/>
        <w:t>На любом замкнутом отрезке, содержащимся в интервале сходимости ряд сходится равномерно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 xml:space="preserve">За пределами интервала сходимости </w:t>
      </w:r>
      <w:proofErr w:type="gramStart"/>
      <w:r>
        <w:t>( на</w:t>
      </w:r>
      <w:proofErr w:type="gramEnd"/>
      <w:r>
        <w:t xml:space="preserve"> дополнении к интервалу) степенной ряд расходится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В точках</w:t>
      </w:r>
      <w:proofErr w:type="gramStart"/>
      <w:r>
        <w:t xml:space="preserve">   (</w:t>
      </w:r>
      <w:proofErr w:type="gramEnd"/>
      <w:r>
        <w:t xml:space="preserve"> на концах интервала сходимости) требуется дополнительное исследование сходимости ряда</w:t>
      </w:r>
    </w:p>
    <w:p w:rsidR="00F37C11" w:rsidRDefault="00F37C11" w:rsidP="00F37C11">
      <w:pPr>
        <w:pStyle w:val="ac"/>
        <w:ind w:left="360"/>
        <w:rPr>
          <w:b/>
        </w:rPr>
      </w:pPr>
      <w:r>
        <w:rPr>
          <w:b/>
        </w:rPr>
        <w:t>Структура области сходимости степенного ряда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Данные таблицы легко переносятся на ряд: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В данном случае интервал сходимости будет центрирован относительно </w:t>
      </w:r>
      <w:proofErr w:type="gramStart"/>
      <w:r>
        <w:t>точки  .</w:t>
      </w:r>
      <w:proofErr w:type="gramEnd"/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Даламбера).</w:t>
      </w:r>
    </w:p>
    <w:p w:rsidR="00F37C11" w:rsidRDefault="00F37C11" w:rsidP="00F37C11">
      <w:pPr>
        <w:pStyle w:val="ac"/>
        <w:rPr>
          <w:i/>
        </w:rPr>
      </w:pPr>
      <w:r>
        <w:t xml:space="preserve">   </w:t>
      </w:r>
      <w:r>
        <w:rPr>
          <w:i/>
        </w:rPr>
        <w:t xml:space="preserve">Для нахождения радиуса сходимости степенного ряда, можно воспользоваться признаком Даламбера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. На основании чего можно вывести формулу для нахождения радиуса сходимости ряда на основании коэффициентов:</w:t>
      </w:r>
    </w:p>
    <w:p w:rsidR="00F37C11" w:rsidRDefault="00F37C11" w:rsidP="00F37C11">
      <w:pPr>
        <w:pStyle w:val="ac"/>
        <w:rPr>
          <w:i/>
        </w:rPr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>Доказательство:</w:t>
      </w:r>
    </w:p>
    <w:p w:rsidR="00F37C11" w:rsidRDefault="00F37C11" w:rsidP="00F37C11">
      <w:pPr>
        <w:pStyle w:val="ac"/>
      </w:pPr>
      <w:r>
        <w:rPr>
          <w:b/>
        </w:rPr>
        <w:lastRenderedPageBreak/>
        <w:t xml:space="preserve">   </w:t>
      </w:r>
      <w:r>
        <w:t>Рассмотрим применение признака Даламбера к степенному ряду: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Если существует этот предел, который равен какому-</w:t>
      </w:r>
      <w:proofErr w:type="gramStart"/>
      <w:r>
        <w:t>то  ,</w:t>
      </w:r>
      <w:proofErr w:type="gramEnd"/>
      <w:r>
        <w:t xml:space="preserve"> то для решения неравенства   выразим 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 Следовательно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Коши).</w:t>
      </w:r>
    </w:p>
    <w:p w:rsidR="00F37C11" w:rsidRDefault="00F37C11" w:rsidP="00F37C11">
      <w:pPr>
        <w:pStyle w:val="ac"/>
        <w:rPr>
          <w:i/>
        </w:rPr>
      </w:pPr>
      <w:r>
        <w:rPr>
          <w:i/>
        </w:rPr>
        <w:t xml:space="preserve">   Формула получается из радикального признака Коши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</w:t>
      </w:r>
      <w:r w:rsidR="000A1251">
        <w:rPr>
          <w:i/>
        </w:rPr>
        <w:t>.</w:t>
      </w:r>
    </w:p>
    <w:p w:rsidR="000A1251" w:rsidRDefault="000A1251" w:rsidP="00F37C11">
      <w:pPr>
        <w:pStyle w:val="ac"/>
        <w:rPr>
          <w:i/>
        </w:rPr>
      </w:pPr>
    </w:p>
    <w:p w:rsidR="000A1251" w:rsidRDefault="000A1251" w:rsidP="00F37C11">
      <w:pPr>
        <w:pStyle w:val="ac"/>
        <w:rPr>
          <w:b/>
        </w:rPr>
      </w:pPr>
      <w:r>
        <w:rPr>
          <w:b/>
        </w:rPr>
        <w:t>Пример 1.</w:t>
      </w:r>
    </w:p>
    <w:p w:rsidR="000A1251" w:rsidRDefault="000A1251" w:rsidP="00F37C11">
      <w:pPr>
        <w:pStyle w:val="ac"/>
      </w:pPr>
      <w:r>
        <w:t>Найти радиус сходимости и интервал сходимости ряд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Согласно признаку Даламбер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  Следовательно, интервал сходимости выродился в одну точку.</w:t>
      </w:r>
    </w:p>
    <w:p w:rsidR="000A1251" w:rsidRDefault="000A1251" w:rsidP="00F37C1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Формулы для нахождения радиуса сходимости из теоремы 2.3 можно использовать лишь в случае подряд идущих степеней икса </w:t>
      </w:r>
      <w:proofErr w:type="gramStart"/>
      <w:r>
        <w:rPr>
          <w:i/>
          <w:sz w:val="18"/>
        </w:rPr>
        <w:t>( без</w:t>
      </w:r>
      <w:proofErr w:type="gramEnd"/>
      <w:r>
        <w:rPr>
          <w:i/>
          <w:sz w:val="18"/>
        </w:rPr>
        <w:t xml:space="preserve"> пропусков показателей). Например, для степени   нельзя применить.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lastRenderedPageBreak/>
        <w:t>Пример 2.</w:t>
      </w:r>
    </w:p>
    <w:p w:rsidR="000A1251" w:rsidRDefault="000A1251" w:rsidP="000A1251">
      <w:pPr>
        <w:pStyle w:val="ac"/>
      </w:pPr>
      <w:r>
        <w:t xml:space="preserve">   </w:t>
      </w:r>
    </w:p>
    <w:p w:rsidR="000A1251" w:rsidRDefault="000A1251" w:rsidP="000A1251">
      <w:pPr>
        <w:pStyle w:val="ac"/>
      </w:pPr>
      <w:r>
        <w:t xml:space="preserve">   Степени идут подряд. Можем применить формулу Кош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>Точки дополнительного исследования ряда: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Применим признак сравнения с </w:t>
      </w:r>
      <w:proofErr w:type="gramStart"/>
      <w:r>
        <w:t>рядом  ,</w:t>
      </w:r>
      <w:proofErr w:type="gramEnd"/>
      <w:r>
        <w:t xml:space="preserve"> следовательно ряд расходится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Ряд из модулей   расходящийся, следовательно, абсолютная сходимость отсутствует.</w:t>
      </w:r>
      <w:r>
        <w:br/>
        <w:t xml:space="preserve">  - монотонно убывающий, знакочередующийся и сходящийся к нулю ряд, а значит, ряд Лейбница.</w:t>
      </w:r>
    </w:p>
    <w:p w:rsidR="000A1251" w:rsidRDefault="000A1251" w:rsidP="000A1251">
      <w:pPr>
        <w:pStyle w:val="ac"/>
      </w:pPr>
      <w:r>
        <w:t xml:space="preserve">   Следовательно, ряд условно сходится</w:t>
      </w:r>
    </w:p>
    <w:p w:rsidR="000A1251" w:rsidRDefault="000A1251" w:rsidP="000A1251">
      <w:pPr>
        <w:pStyle w:val="ac"/>
      </w:pPr>
      <w:r>
        <w:t xml:space="preserve">   Таким образом, </w:t>
      </w:r>
      <w:r>
        <w:rPr>
          <w:b/>
        </w:rPr>
        <w:t>область сходимост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А значит, область сходимости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3.</w:t>
      </w:r>
    </w:p>
    <w:p w:rsidR="000A1251" w:rsidRDefault="000A1251" w:rsidP="000A1251">
      <w:pPr>
        <w:pStyle w:val="ac"/>
        <w:rPr>
          <w:b/>
        </w:rPr>
      </w:pPr>
    </w:p>
    <w:p w:rsidR="000A1251" w:rsidRDefault="000A1251" w:rsidP="000A125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Так как в степени есть пропуски </w:t>
      </w:r>
      <w:proofErr w:type="gramStart"/>
      <w:r>
        <w:rPr>
          <w:i/>
          <w:sz w:val="18"/>
        </w:rPr>
        <w:t>( степень</w:t>
      </w:r>
      <w:proofErr w:type="gramEnd"/>
      <w:r>
        <w:rPr>
          <w:i/>
          <w:sz w:val="18"/>
        </w:rPr>
        <w:t xml:space="preserve"> нечётных членов) , то радиус сходимости невозможно вычислить по формулам Даламбера и Коши.</w:t>
      </w:r>
    </w:p>
    <w:p w:rsidR="000A1251" w:rsidRDefault="000A1251" w:rsidP="000A1251">
      <w:pPr>
        <w:pStyle w:val="ac"/>
      </w:pPr>
      <w:r>
        <w:lastRenderedPageBreak/>
        <w:t xml:space="preserve">   Исследуем ряд при помощи признака Даламбер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    Максимальное значение равно 1, </w:t>
      </w:r>
      <w:proofErr w:type="gramStart"/>
      <w:r>
        <w:t>следовательно</w:t>
      </w:r>
      <w:proofErr w:type="gramEnd"/>
      <w:r>
        <w:t xml:space="preserve">    - интервал сходимости, а    область сходимости.</w:t>
      </w:r>
    </w:p>
    <w:p w:rsidR="000A1251" w:rsidRDefault="000A1251" w:rsidP="000A1251">
      <w:pPr>
        <w:pStyle w:val="ac"/>
      </w:pPr>
      <w:r>
        <w:t xml:space="preserve">   Исследуем крайние точки интервала: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br/>
        <w:t xml:space="preserve">   сходится условно </w:t>
      </w:r>
      <w:proofErr w:type="gramStart"/>
      <w:r>
        <w:t>( т.к.</w:t>
      </w:r>
      <w:proofErr w:type="gramEnd"/>
      <w:r>
        <w:t xml:space="preserve"> модуль расходится, но является рядом Лейбница)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t xml:space="preserve">    Так же сходится условно</w:t>
      </w:r>
    </w:p>
    <w:p w:rsidR="000A1251" w:rsidRDefault="000A1251" w:rsidP="000A1251">
      <w:pPr>
        <w:pStyle w:val="ac"/>
      </w:pPr>
      <w:r>
        <w:t xml:space="preserve">   Тогда имеем, что ряд сходится на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4.</w:t>
      </w:r>
    </w:p>
    <w:p w:rsidR="000A1251" w:rsidRDefault="000A1251" w:rsidP="000A1251">
      <w:pPr>
        <w:pStyle w:val="ac"/>
      </w:pPr>
      <w:r>
        <w:t>Полное исследование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numPr>
          <w:ilvl w:val="0"/>
          <w:numId w:val="24"/>
        </w:numPr>
      </w:pPr>
      <w:r>
        <w:t xml:space="preserve">   </w:t>
      </w:r>
      <w:proofErr w:type="gramStart"/>
      <w:r>
        <w:t>( по</w:t>
      </w:r>
      <w:proofErr w:type="gramEnd"/>
      <w:r>
        <w:t xml:space="preserve"> формуле Даламбера или Коши)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нтервал сходимости: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Область сходимости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сследуем крайние точки интервала сходимости:</w:t>
      </w:r>
      <w:r>
        <w:br/>
      </w:r>
    </w:p>
    <w:p w:rsidR="000A1251" w:rsidRDefault="000A1251" w:rsidP="000A1251">
      <w:pPr>
        <w:pStyle w:val="ac"/>
      </w:pPr>
      <w:r>
        <w:t xml:space="preserve">   </w:t>
      </w:r>
      <w:proofErr w:type="gramStart"/>
      <w:r>
        <w:t>Следовательно:</w:t>
      </w:r>
      <w:r>
        <w:br/>
        <w:t xml:space="preserve">   </w:t>
      </w:r>
      <w:proofErr w:type="gramEnd"/>
      <w:r>
        <w:t xml:space="preserve">Область сходимости   . </w:t>
      </w:r>
      <w:r>
        <w:br/>
        <w:t xml:space="preserve">   Область расходимости</w:t>
      </w:r>
    </w:p>
    <w:p w:rsidR="0031781A" w:rsidRDefault="0031781A" w:rsidP="000A1251">
      <w:pPr>
        <w:pStyle w:val="ac"/>
      </w:pPr>
    </w:p>
    <w:p w:rsidR="0031781A" w:rsidRDefault="0031781A" w:rsidP="0031781A">
      <w:pPr>
        <w:pStyle w:val="aa"/>
      </w:pPr>
      <w:bookmarkStart w:id="14" w:name="_Toc89545832"/>
      <w:r>
        <w:lastRenderedPageBreak/>
        <w:t>2.5 Свойства степенных рядов</w:t>
      </w:r>
      <w:bookmarkEnd w:id="14"/>
    </w:p>
    <w:p w:rsidR="0031781A" w:rsidRDefault="0031781A" w:rsidP="0031781A">
      <w:pPr>
        <w:pStyle w:val="ac"/>
        <w:rPr>
          <w:b/>
        </w:rPr>
      </w:pP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непрерывности суммы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 степенной ряд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с радиусом сходимости  , тогда его сумма   - непрерывная функция в интервале сходимости ряда   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Доказательство:</w:t>
      </w:r>
    </w:p>
    <w:p w:rsidR="0031781A" w:rsidRDefault="0031781A" w:rsidP="0031781A">
      <w:pPr>
        <w:pStyle w:val="ac"/>
        <w:rPr>
          <w:b/>
          <w:i/>
          <w:color w:val="70AD47" w:themeColor="accent6"/>
        </w:rPr>
      </w:pPr>
      <w:r>
        <w:rPr>
          <w:b/>
        </w:rPr>
        <w:t xml:space="preserve">   </w:t>
      </w:r>
      <w:r>
        <w:t xml:space="preserve">Поскольку данный степенной ряд является равномерно сходящимся на любом отрезке </w:t>
      </w:r>
      <w:proofErr w:type="gramStart"/>
      <w:r>
        <w:t xml:space="preserve">  ,</w:t>
      </w:r>
      <w:proofErr w:type="gramEnd"/>
      <w:r>
        <w:t xml:space="preserve"> входящем в  , то его сумма , согласно свойствам равномерно сходящихся рядов на множестве, является непрерывной функцией.</w:t>
      </w:r>
    </w:p>
    <w:p w:rsidR="0031781A" w:rsidRDefault="0031781A" w:rsidP="0031781A">
      <w:pPr>
        <w:pStyle w:val="af3"/>
      </w:pPr>
      <w:r w:rsidRPr="0031781A">
        <w:rPr>
          <w:b/>
          <w:color w:val="70AD47" w:themeColor="accent6"/>
          <w:sz w:val="22"/>
        </w:rPr>
        <w:t>Замечание!</w:t>
      </w:r>
      <w:r w:rsidRPr="0031781A">
        <w:rPr>
          <w:color w:val="70AD47" w:themeColor="accent6"/>
          <w:sz w:val="22"/>
        </w:rPr>
        <w:t xml:space="preserve"> </w:t>
      </w:r>
      <w:r>
        <w:rPr>
          <w:color w:val="70AD47" w:themeColor="accent6"/>
          <w:sz w:val="22"/>
        </w:rPr>
        <w:t xml:space="preserve"> </w:t>
      </w:r>
      <w:r>
        <w:t>Если степенной ряд сходится на концах интервала сходимости, то его сумма будет обладать в этих точках односторонней непрерывностью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.</w:t>
      </w:r>
    </w:p>
    <w:p w:rsidR="0031781A" w:rsidRDefault="0031781A" w:rsidP="0031781A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можно </w:t>
      </w:r>
      <w:proofErr w:type="spellStart"/>
      <w:r>
        <w:rPr>
          <w:i/>
        </w:rPr>
        <w:t>пачленно</w:t>
      </w:r>
      <w:proofErr w:type="spellEnd"/>
      <w:r>
        <w:rPr>
          <w:i/>
        </w:rPr>
        <w:t xml:space="preserve"> интегрировать по любому отрезку, который содержится в интервале </w:t>
      </w:r>
      <w:proofErr w:type="gramStart"/>
      <w:r>
        <w:rPr>
          <w:i/>
        </w:rPr>
        <w:t>сходимости  .</w:t>
      </w:r>
      <w:proofErr w:type="gramEnd"/>
      <w:r>
        <w:rPr>
          <w:i/>
        </w:rPr>
        <w:t xml:space="preserve"> Причём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ричём полученный ряд будет сходиться к функции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дифференцировании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Степенной ряд с </w:t>
      </w:r>
      <w:proofErr w:type="gramStart"/>
      <w:r>
        <w:rPr>
          <w:i/>
        </w:rPr>
        <w:t>суммой  и</w:t>
      </w:r>
      <w:proofErr w:type="gramEnd"/>
      <w:r>
        <w:rPr>
          <w:i/>
        </w:rPr>
        <w:t xml:space="preserve"> радиусом сходимости 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дифференцировать внутри интервала сходимости, причём </w:t>
      </w:r>
      <w:proofErr w:type="spellStart"/>
      <w:r>
        <w:rPr>
          <w:i/>
        </w:rPr>
        <w:t>почленное</w:t>
      </w:r>
      <w:proofErr w:type="spellEnd"/>
      <w:r>
        <w:rPr>
          <w:i/>
        </w:rPr>
        <w:t xml:space="preserve"> дифференцирование </w:t>
      </w:r>
      <w:r>
        <w:rPr>
          <w:i/>
        </w:rPr>
        <w:lastRenderedPageBreak/>
        <w:t>приведёт к получению ряда, сумма которого будет совпадать с производной суммы исходного ряда.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Интервалы сходимости исходного степенного ряда и рядов, полученных </w:t>
      </w:r>
      <w:proofErr w:type="spellStart"/>
      <w:r>
        <w:t>почленным</w:t>
      </w:r>
      <w:proofErr w:type="spellEnd"/>
      <w:r>
        <w:t xml:space="preserve"> интегрированием и дифференцированием одинаковые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4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тождественном равенстве, Эйлера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ы два степе</w:t>
      </w:r>
      <w:r w:rsidR="00DC3A78">
        <w:rPr>
          <w:i/>
        </w:rPr>
        <w:t>нных ряда с одинаковыми суммами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Тогда в </w:t>
      </w:r>
      <w:proofErr w:type="gramStart"/>
      <w:r>
        <w:rPr>
          <w:i/>
        </w:rPr>
        <w:t>интервале  ,</w:t>
      </w:r>
      <w:proofErr w:type="gramEnd"/>
      <w:r>
        <w:rPr>
          <w:i/>
        </w:rPr>
        <w:t xml:space="preserve"> где   - минимальное значение   из   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(рекомендации):</w:t>
      </w:r>
    </w:p>
    <w:p w:rsidR="00DC3A78" w:rsidRDefault="00DC3A78" w:rsidP="0031781A">
      <w:pPr>
        <w:pStyle w:val="ac"/>
      </w:pPr>
      <w:r>
        <w:t xml:space="preserve">   Поскольку мы находимся в </w:t>
      </w:r>
      <w:proofErr w:type="gramStart"/>
      <w:r>
        <w:t>интервале ,</w:t>
      </w:r>
      <w:proofErr w:type="gramEnd"/>
      <w:r>
        <w:t xml:space="preserve"> где оба ряда сходятся равномерно по любому замкнутому отрезку, значит, их суммы ( они равны у обоих рядов) являются непрерывными функциями. В том числе непрерывность будет и в точке 0.</w:t>
      </w:r>
    </w:p>
    <w:p w:rsidR="00DC3A78" w:rsidRDefault="00DC3A78" w:rsidP="0031781A">
      <w:pPr>
        <w:pStyle w:val="ac"/>
      </w:pPr>
      <w:r>
        <w:t xml:space="preserve">   Далее подставляем поочерёдно   </w:t>
      </w:r>
      <w:proofErr w:type="gramStart"/>
      <w:r>
        <w:t>и  ,</w:t>
      </w:r>
      <w:proofErr w:type="gramEnd"/>
      <w:r>
        <w:t xml:space="preserve"> пока не </w:t>
      </w:r>
      <w:proofErr w:type="spellStart"/>
      <w:r>
        <w:t>дойдёмдо</w:t>
      </w:r>
      <w:proofErr w:type="spellEnd"/>
      <w:r>
        <w:t xml:space="preserve">   ( метод мат. Индукции)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 (реализация):</w:t>
      </w:r>
    </w:p>
    <w:p w:rsidR="00DC3A78" w:rsidRDefault="00DC3A78" w:rsidP="0031781A">
      <w:pPr>
        <w:pStyle w:val="ac"/>
      </w:pPr>
      <w:r>
        <w:t xml:space="preserve">   Распишем суммы обоих рядов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имеем, что   </w:t>
      </w:r>
    </w:p>
    <w:p w:rsidR="00DC3A78" w:rsidRDefault="00DC3A78" w:rsidP="0031781A">
      <w:pPr>
        <w:pStyle w:val="ac"/>
      </w:pPr>
      <w:r>
        <w:t xml:space="preserve">   Подставим в    и выразим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оскольку   непрерывна на всей области, где выполняется условие присутствует на интервале сходимости, то в точках   можно левую и правую часть разделить на   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 имеем</w:t>
      </w:r>
    </w:p>
    <w:p w:rsidR="00DC3A78" w:rsidRDefault="00DC3A78" w:rsidP="0031781A">
      <w:pPr>
        <w:pStyle w:val="ac"/>
      </w:pPr>
      <w:r>
        <w:t xml:space="preserve">   Продолжаем выполнение подстановок и выражения до   </w:t>
      </w:r>
      <w:proofErr w:type="gramStart"/>
      <w:r>
        <w:t>и .</w:t>
      </w:r>
      <w:proofErr w:type="gramEnd"/>
    </w:p>
    <w:p w:rsidR="00DC3A78" w:rsidRDefault="00DC3A78" w:rsidP="0031781A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линейной комбинации)</w:t>
      </w:r>
    </w:p>
    <w:p w:rsidR="00DC3A78" w:rsidRDefault="00DC3A78" w:rsidP="0031781A">
      <w:pPr>
        <w:pStyle w:val="ac"/>
        <w:rPr>
          <w:i/>
        </w:rPr>
      </w:pPr>
      <w:r>
        <w:rPr>
          <w:i/>
        </w:rPr>
        <w:t xml:space="preserve">   При соблюдении условий теоремы 4, справедливо следующее утверждение: линейная комбинация рядов 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Сумма линейной комбинации рядов равна сумме ряда от его элементов.</w:t>
      </w:r>
    </w:p>
    <w:p w:rsidR="00DC3A78" w:rsidRDefault="00DC3A78" w:rsidP="00DC3A78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Поскольку в   ряды абсолютно сходятся </w:t>
      </w:r>
      <w:proofErr w:type="gramStart"/>
      <w:r>
        <w:t>( теорема</w:t>
      </w:r>
      <w:proofErr w:type="gramEnd"/>
      <w:r>
        <w:t xml:space="preserve"> Абеля), то любая перестановка членов не изменит сумму.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 xml:space="preserve">Теорема 6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произведении рядов).</w:t>
      </w:r>
    </w:p>
    <w:p w:rsidR="00DC3A78" w:rsidRDefault="00DC3A78" w:rsidP="00DC3A78">
      <w:pPr>
        <w:pStyle w:val="ac"/>
        <w:rPr>
          <w:i/>
        </w:rPr>
      </w:pPr>
      <w:r>
        <w:rPr>
          <w:i/>
        </w:rPr>
        <w:t xml:space="preserve">   При соблюдении условий теоремы 4, ряды можно перемножать по Коши, причём сумма произведения равна произведению сумм.</w:t>
      </w:r>
    </w:p>
    <w:p w:rsidR="00DC3A78" w:rsidRDefault="00DC3A78" w:rsidP="00DC3A78">
      <w:pPr>
        <w:pStyle w:val="ac"/>
        <w:rPr>
          <w:b/>
        </w:rPr>
      </w:pPr>
      <w:r w:rsidRPr="00DC3A78">
        <w:rPr>
          <w:b/>
        </w:rPr>
        <w:t>Доказательство:</w:t>
      </w:r>
    </w:p>
    <w:p w:rsidR="00DC3A78" w:rsidRDefault="00DC3A78" w:rsidP="00DC3A78">
      <w:pPr>
        <w:pStyle w:val="ac"/>
      </w:pPr>
      <w:r>
        <w:t xml:space="preserve">   Распишем произведение по Коши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Пример 1.</w:t>
      </w:r>
    </w:p>
    <w:p w:rsidR="00DC3A78" w:rsidRDefault="00DC3A78" w:rsidP="00DC3A78">
      <w:pPr>
        <w:pStyle w:val="ac"/>
      </w:pPr>
      <w:r>
        <w:lastRenderedPageBreak/>
        <w:t>Найти сумму ряда и области сходимости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  <w:r>
        <w:t xml:space="preserve">          - геометрический </w:t>
      </w:r>
      <w:proofErr w:type="gramStart"/>
      <w:r>
        <w:t>ряд  .</w:t>
      </w:r>
      <w:proofErr w:type="gramEnd"/>
      <w:r>
        <w:t xml:space="preserve"> Следовательно, ряд сходится </w:t>
      </w:r>
      <w:proofErr w:type="gramStart"/>
      <w:r>
        <w:t>при  .</w:t>
      </w:r>
      <w:proofErr w:type="gramEnd"/>
    </w:p>
    <w:p w:rsidR="00DC3A78" w:rsidRDefault="00DC3A78" w:rsidP="00DC3A78">
      <w:pPr>
        <w:pStyle w:val="ac"/>
      </w:pPr>
      <w:r>
        <w:t xml:space="preserve">   Сумма ряда при   </w:t>
      </w:r>
      <w:proofErr w:type="gramStart"/>
      <w:r>
        <w:t>равна  ,</w:t>
      </w:r>
      <w:proofErr w:type="gramEnd"/>
      <w:r>
        <w:t xml:space="preserve"> тогда   , когда   стремится   справа имеем  , когда  стремится к   слева имеем   .</w:t>
      </w:r>
    </w:p>
    <w:p w:rsidR="00DC3A78" w:rsidRDefault="00DC3A78" w:rsidP="00DC3A78">
      <w:pPr>
        <w:pStyle w:val="ac"/>
      </w:pPr>
      <w:r>
        <w:t xml:space="preserve">   Это означает, что    не найдётся </w:t>
      </w:r>
      <w:proofErr w:type="gramStart"/>
      <w:r>
        <w:t>номер ,</w:t>
      </w:r>
      <w:proofErr w:type="gramEnd"/>
      <w:r>
        <w:t xml:space="preserve"> начиная с которого это неравенство будет справедливым, потому что остаток всегда больше .</w:t>
      </w:r>
    </w:p>
    <w:p w:rsidR="00DC3A78" w:rsidRDefault="00DC3A78" w:rsidP="00DC3A78">
      <w:pPr>
        <w:pStyle w:val="ac"/>
      </w:pPr>
      <w:r>
        <w:t xml:space="preserve">   Раз этот ряд сходится </w:t>
      </w:r>
      <w:proofErr w:type="gramStart"/>
      <w:r>
        <w:t>на  ,</w:t>
      </w:r>
      <w:proofErr w:type="gramEnd"/>
      <w:r>
        <w:t xml:space="preserve"> проинтегрируем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</w:p>
    <w:p w:rsidR="007A7913" w:rsidRDefault="007A7913" w:rsidP="007A7913">
      <w:pPr>
        <w:pStyle w:val="aa"/>
      </w:pPr>
      <w:bookmarkStart w:id="15" w:name="_Toc89545833"/>
      <w:r>
        <w:t>2.6 Разложение функции в степенные ряды</w:t>
      </w:r>
      <w:bookmarkEnd w:id="15"/>
    </w:p>
    <w:p w:rsidR="007A7913" w:rsidRDefault="007A7913" w:rsidP="007A7913">
      <w:pPr>
        <w:pStyle w:val="ac"/>
      </w:pPr>
      <w:r>
        <w:t xml:space="preserve">   Степенные ряды представляют важный инструмент при исследовании функций, поскольку их частичные суммы и отрезки являются многочленами – хорошо изученными функциям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Определение 1.</w:t>
      </w:r>
    </w:p>
    <w:p w:rsidR="007A7913" w:rsidRDefault="007A7913" w:rsidP="007A7913">
      <w:pPr>
        <w:pStyle w:val="ac"/>
      </w:pPr>
      <w:r>
        <w:t xml:space="preserve">   Говоря, что некоторую </w:t>
      </w:r>
      <w:proofErr w:type="gramStart"/>
      <w:r>
        <w:t>функцию  можно</w:t>
      </w:r>
      <w:proofErr w:type="gramEnd"/>
      <w:r>
        <w:t xml:space="preserve"> разложить в степенной ряд на множестве  , если на этом множестве она является суммой ряда и является непрерывной.</w:t>
      </w:r>
    </w:p>
    <w:p w:rsidR="007A7913" w:rsidRDefault="007A7913" w:rsidP="007A7913">
      <w:pPr>
        <w:pStyle w:val="ac"/>
      </w:pPr>
    </w:p>
    <w:p w:rsidR="007A7913" w:rsidRDefault="007A7913" w:rsidP="007A7913">
      <w:pPr>
        <w:pStyle w:val="ac"/>
      </w:pPr>
      <w:r>
        <w:rPr>
          <w:b/>
        </w:rPr>
        <w:t>Теорема 1.</w:t>
      </w:r>
      <w:r w:rsidR="00DC3A78" w:rsidRPr="00DC3A78">
        <w:t xml:space="preserve"> </w:t>
      </w:r>
    </w:p>
    <w:p w:rsidR="007A7913" w:rsidRDefault="007A7913" w:rsidP="007A7913">
      <w:pPr>
        <w:pStyle w:val="ac"/>
        <w:rPr>
          <w:i/>
        </w:rPr>
      </w:pPr>
      <w:r>
        <w:rPr>
          <w:i/>
        </w:rPr>
        <w:lastRenderedPageBreak/>
        <w:t xml:space="preserve">   Если функцию удалось разложить в степенной </w:t>
      </w:r>
      <w:proofErr w:type="gramStart"/>
      <w:r>
        <w:rPr>
          <w:i/>
        </w:rPr>
        <w:t>ряд  ,</w:t>
      </w:r>
      <w:proofErr w:type="gramEnd"/>
      <w:r>
        <w:rPr>
          <w:i/>
        </w:rPr>
        <w:t xml:space="preserve"> то на этом множестве она является бесконечно непрерывно дифференцируемой функцией, а   является суммой данного степенного ряда.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rPr>
          <w:i/>
        </w:rPr>
        <w:t xml:space="preserve">   </w:t>
      </w:r>
      <w:r>
        <w:t xml:space="preserve">Если при нахождении суммы ряда перед нами известный ряд, но в знаменателе </w:t>
      </w:r>
      <w:proofErr w:type="gramStart"/>
      <w:r>
        <w:t>находится  ,</w:t>
      </w:r>
      <w:proofErr w:type="gramEnd"/>
      <w:r>
        <w:t xml:space="preserve"> то нужно проинтегрировать, а если   в числителе, то продифференцировать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а 2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Любой сходящийся степенной ряд к </w:t>
      </w:r>
      <w:proofErr w:type="gramStart"/>
      <w:r>
        <w:rPr>
          <w:i/>
        </w:rPr>
        <w:t>функции  в</w:t>
      </w:r>
      <w:proofErr w:type="gramEnd"/>
      <w:r>
        <w:rPr>
          <w:i/>
        </w:rPr>
        <w:t xml:space="preserve"> области  является рядом Тейлора. Это означает, что коэффициенты разложения равны: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Коэффициенты Тейлора определяются для исходной функции однозначно. Если </w:t>
      </w:r>
      <w:proofErr w:type="gramStart"/>
      <w:r>
        <w:t>рассмотреть  ,</w:t>
      </w:r>
      <w:proofErr w:type="gramEnd"/>
      <w:r>
        <w:t xml:space="preserve"> то либо   , либо </w:t>
      </w:r>
      <w:proofErr w:type="spellStart"/>
      <w:r>
        <w:t>переразложить</w:t>
      </w:r>
      <w:proofErr w:type="spellEnd"/>
      <w:r>
        <w:t xml:space="preserve"> ряд по степеням  в ряд по степеням   , при условии, что не выйдем из области сходимост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 3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</w:t>
      </w:r>
      <w:proofErr w:type="gramStart"/>
      <w:r>
        <w:rPr>
          <w:i/>
        </w:rPr>
        <w:t>( ряд</w:t>
      </w:r>
      <w:proofErr w:type="gramEnd"/>
      <w:r>
        <w:rPr>
          <w:i/>
        </w:rPr>
        <w:t xml:space="preserve"> Тейлора) сходится равномерно на  к порождаемой функции, если его остаток, записанный в удобной форме Лагранжа, с ростом   равномерно уменьшается до нуля на множестве  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t xml:space="preserve">   Для выполнения данного условия необходима ограниченность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Пояснение к теоремам 2 и 3</w:t>
      </w:r>
    </w:p>
    <w:p w:rsidR="007A7913" w:rsidRDefault="008951B2" w:rsidP="007A7913">
      <w:pPr>
        <w:pStyle w:val="ac"/>
      </w:pPr>
      <w:r>
        <w:lastRenderedPageBreak/>
        <w:t xml:space="preserve">   Разложим в степенной ряд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 - функция разложена в степенной ряд.</w:t>
      </w:r>
    </w:p>
    <w:p w:rsidR="008951B2" w:rsidRDefault="008951B2" w:rsidP="007A7913">
      <w:pPr>
        <w:pStyle w:val="ac"/>
      </w:pPr>
      <w:r>
        <w:t xml:space="preserve">   Этот ряд имеет область </w:t>
      </w:r>
      <w:proofErr w:type="gramStart"/>
      <w:r>
        <w:t>сходимости  ,</w:t>
      </w:r>
      <w:proofErr w:type="gramEnd"/>
      <w:r>
        <w:t xml:space="preserve"> то к какому-то  ряд равномерно сходится, а значит, ряд можно дифференцировать: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Найдены коэффициенты для некоторой функции, если известно, что она задана степенным рядом.</w:t>
      </w: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>Замечание</w:t>
      </w:r>
      <w:r>
        <w:rPr>
          <w:color w:val="70AD47" w:themeColor="accent6"/>
          <w:sz w:val="22"/>
        </w:rPr>
        <w:t xml:space="preserve"> к Теореме 3</w:t>
      </w:r>
      <w:r w:rsidRPr="0031781A">
        <w:rPr>
          <w:color w:val="70AD47" w:themeColor="accent6"/>
          <w:sz w:val="22"/>
        </w:rPr>
        <w:t>!</w:t>
      </w:r>
      <w:r>
        <w:rPr>
          <w:color w:val="70AD47" w:themeColor="accent6"/>
          <w:sz w:val="22"/>
        </w:rPr>
        <w:t xml:space="preserve"> </w:t>
      </w:r>
      <w:r>
        <w:t xml:space="preserve">Для доказательства равномерной сходимости ряда Тейлора на некотором промежутке, можно убедиться в ограниченности всех производных функций, порождающей этот ряд и в ограниченности интервала, где задан </w:t>
      </w:r>
      <w:proofErr w:type="gramStart"/>
      <w:r>
        <w:t xml:space="preserve">  .</w:t>
      </w:r>
      <w:proofErr w:type="gramEnd"/>
    </w:p>
    <w:p w:rsidR="008951B2" w:rsidRDefault="008951B2" w:rsidP="008951B2">
      <w:pPr>
        <w:pStyle w:val="ac"/>
        <w:jc w:val="center"/>
        <w:rPr>
          <w:b/>
        </w:rPr>
      </w:pPr>
      <w:r>
        <w:rPr>
          <w:b/>
        </w:rPr>
        <w:t>Основные разложения в ряд Тейлора</w:t>
      </w: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</w:pPr>
      <w:r>
        <w:rPr>
          <w:b/>
        </w:rPr>
        <w:t xml:space="preserve">   </w:t>
      </w:r>
      <w:r>
        <w:t xml:space="preserve">Распишем нахождение разложения функции  </w:t>
      </w:r>
      <w:proofErr w:type="gramStart"/>
      <w:r>
        <w:t xml:space="preserve">  :</w:t>
      </w:r>
      <w:proofErr w:type="gram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еобразуем     и применим разложение ряда 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интегрируем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Для разложения функций </w:t>
      </w:r>
      <w:proofErr w:type="gramStart"/>
      <w:r>
        <w:t>в степенные ряда</w:t>
      </w:r>
      <w:proofErr w:type="gramEnd"/>
      <w:r>
        <w:t xml:space="preserve"> есть две операции:</w:t>
      </w: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  <w:rPr>
          <w:color w:val="FF0000"/>
        </w:rPr>
      </w:pPr>
      <w:r w:rsidRPr="008951B2">
        <w:rPr>
          <w:color w:val="FF0000"/>
        </w:rPr>
        <w:t>НАДО ЛИ?</w:t>
      </w: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a"/>
      </w:pPr>
      <w:bookmarkStart w:id="16" w:name="_Toc89545834"/>
      <w:r>
        <w:t>2.7 Некоторые задачи</w:t>
      </w:r>
      <w:bookmarkEnd w:id="16"/>
    </w:p>
    <w:p w:rsidR="008951B2" w:rsidRDefault="008951B2" w:rsidP="008951B2">
      <w:pPr>
        <w:pStyle w:val="ac"/>
      </w:pPr>
      <w:r>
        <w:t>1. Как изменить гармонический ряд, чтобы получить сходящийся ряд? С каким рядом «сравним» гармонический ряд?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Заменять при нахождении пределов слагаемые на аналогичные функции некорректно. Это можно делать при нахождении предела произведения и отношений</w:t>
      </w:r>
    </w:p>
    <w:p w:rsidR="008951B2" w:rsidRDefault="008951B2" w:rsidP="008951B2">
      <w:pPr>
        <w:pStyle w:val="ac"/>
        <w:ind w:left="720"/>
      </w:pPr>
      <w:r>
        <w:t xml:space="preserve">Оценим общий член ряда вида 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Для этого проверим как логарифм ведёт себя по отношению к </w:t>
      </w:r>
      <w:r>
        <w:br/>
        <w:t xml:space="preserve">Решим </w:t>
      </w:r>
      <w:proofErr w:type="gramStart"/>
      <w:r>
        <w:t>неравенство:</w:t>
      </w:r>
      <w:r>
        <w:br/>
      </w:r>
      <w:r>
        <w:br/>
      </w:r>
      <w:r>
        <w:br/>
        <w:t>Значит</w:t>
      </w:r>
      <w:proofErr w:type="gramEnd"/>
      <w:r>
        <w:t>,  убывает и достаточно найти её максимум, чтобы убедиться, что это будет всегда выполняться</w:t>
      </w:r>
      <w:r>
        <w:br/>
        <w:t>Функция для нахождения    :</w:t>
      </w:r>
      <w:r>
        <w:br/>
      </w:r>
      <w:r>
        <w:lastRenderedPageBreak/>
        <w:br/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Начнём оценку общего члена </w:t>
      </w:r>
      <w:proofErr w:type="gramStart"/>
      <w:r>
        <w:t>ряда:</w:t>
      </w:r>
      <w:r>
        <w:br/>
      </w:r>
      <w:r>
        <w:br/>
      </w:r>
      <w:r>
        <w:br/>
        <w:t>Если</w:t>
      </w:r>
      <w:proofErr w:type="gramEnd"/>
      <w:r>
        <w:t xml:space="preserve">   сходится, то     сходится,   где   число-гамма ( константа Эйлера)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Частичная сумма исходного ряда растёт:</w:t>
      </w:r>
    </w:p>
    <w:p w:rsidR="008951B2" w:rsidRDefault="008951B2" w:rsidP="008951B2">
      <w:pPr>
        <w:pStyle w:val="ac"/>
      </w:pPr>
      <w:r>
        <w:t xml:space="preserve">2.Бесконечные произведения </w:t>
      </w:r>
    </w:p>
    <w:p w:rsidR="008951B2" w:rsidRDefault="008951B2" w:rsidP="008951B2">
      <w:pPr>
        <w:pStyle w:val="ac"/>
      </w:pPr>
      <w:r>
        <w:t xml:space="preserve">   Для числовой </w:t>
      </w:r>
      <w:proofErr w:type="gramStart"/>
      <w:r>
        <w:t>последовательности  можно</w:t>
      </w:r>
      <w:proofErr w:type="gramEnd"/>
      <w:r>
        <w:t xml:space="preserve"> построить бесконечное произведение:</w:t>
      </w:r>
    </w:p>
    <w:p w:rsidR="008951B2" w:rsidRDefault="008951B2" w:rsidP="008951B2">
      <w:pPr>
        <w:pStyle w:val="ac"/>
      </w:pPr>
      <w:r>
        <w:t xml:space="preserve"> </w:t>
      </w:r>
    </w:p>
    <w:p w:rsidR="008951B2" w:rsidRDefault="008951B2" w:rsidP="008951B2">
      <w:pPr>
        <w:pStyle w:val="ac"/>
      </w:pPr>
      <w:r>
        <w:t xml:space="preserve">   Существует понятие </w:t>
      </w:r>
      <w:proofErr w:type="spellStart"/>
      <w:r>
        <w:t>сходимостипроизведения</w:t>
      </w:r>
      <w:proofErr w:type="spell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логарифмировав, получим переход к рядам</w:t>
      </w:r>
      <w:r w:rsidR="004F575A">
        <w:t>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>3.Найти область сходимости</w:t>
      </w:r>
    </w:p>
    <w:p w:rsidR="004F575A" w:rsidRDefault="004F575A" w:rsidP="008951B2">
      <w:pPr>
        <w:pStyle w:val="ac"/>
      </w:pPr>
      <w:r>
        <w:t xml:space="preserve">   Убедимся, что ряд абсолютно сходимся по признаку Коши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 xml:space="preserve">   Следовательно,  </w:t>
      </w:r>
    </w:p>
    <w:p w:rsidR="004F575A" w:rsidRDefault="004F575A" w:rsidP="008951B2">
      <w:pPr>
        <w:pStyle w:val="ac"/>
      </w:pPr>
    </w:p>
    <w:p w:rsidR="004F575A" w:rsidRDefault="004F575A" w:rsidP="004F575A">
      <w:pPr>
        <w:pStyle w:val="ac"/>
      </w:pPr>
      <w:r>
        <w:lastRenderedPageBreak/>
        <w:t>4.Убедиться в равномерной сходимости функционального ряда</w:t>
      </w:r>
    </w:p>
    <w:p w:rsidR="004F575A" w:rsidRDefault="004F575A" w:rsidP="004F575A">
      <w:pPr>
        <w:pStyle w:val="ac"/>
      </w:pPr>
      <w:r>
        <w:t xml:space="preserve">   Убедиться, что данный ряд является рядом Лейбница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Данный ряд знакопеременный, монотонно убывающий. Из этого </w:t>
      </w:r>
      <w:proofErr w:type="gramStart"/>
      <w:r>
        <w:t>следует :</w:t>
      </w:r>
      <w:proofErr w:type="gramEnd"/>
    </w:p>
    <w:p w:rsidR="004F575A" w:rsidRDefault="004F575A" w:rsidP="004F575A">
      <w:pPr>
        <w:pStyle w:val="ac"/>
      </w:pPr>
    </w:p>
    <w:p w:rsidR="004F575A" w:rsidRDefault="004F575A" w:rsidP="004F575A">
      <w:pPr>
        <w:pStyle w:val="a9"/>
      </w:pPr>
      <w:bookmarkStart w:id="17" w:name="_Toc89545835"/>
      <w:r>
        <w:t>Глава 3. Ряды Фурье</w:t>
      </w:r>
      <w:bookmarkEnd w:id="17"/>
    </w:p>
    <w:p w:rsidR="004F575A" w:rsidRDefault="004F575A" w:rsidP="004F575A">
      <w:pPr>
        <w:pStyle w:val="aa"/>
      </w:pPr>
      <w:r>
        <w:t>3.1 Тригонометрический ряд Фурье</w:t>
      </w:r>
    </w:p>
    <w:p w:rsidR="004F575A" w:rsidRDefault="004F575A" w:rsidP="004F575A">
      <w:pPr>
        <w:pStyle w:val="ac"/>
      </w:pPr>
      <w:r>
        <w:t xml:space="preserve">   Для описания периодических процессов удобно не только периодические функции, но и их бесконечные суммы.</w:t>
      </w:r>
    </w:p>
    <w:p w:rsidR="004F575A" w:rsidRDefault="004F575A" w:rsidP="004F575A">
      <w:pPr>
        <w:pStyle w:val="ac"/>
      </w:pPr>
      <w:r>
        <w:t xml:space="preserve">   Функция   называется периодической в некоторой области </w:t>
      </w:r>
      <w:proofErr w:type="gramStart"/>
      <w:r>
        <w:t xml:space="preserve">  ,</w:t>
      </w:r>
      <w:proofErr w:type="gramEnd"/>
      <w:r>
        <w:t xml:space="preserve"> если для любых точек   ,   из этой области выполняется условие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Имеет смысл найти среди </w:t>
      </w:r>
      <w:proofErr w:type="gramStart"/>
      <w:r>
        <w:t>всех  наименьшее</w:t>
      </w:r>
      <w:proofErr w:type="gramEnd"/>
      <w:r>
        <w:t xml:space="preserve">   , а функцию  с периодом  называют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1:</w:t>
      </w:r>
    </w:p>
    <w:p w:rsidR="004F575A" w:rsidRDefault="004F575A" w:rsidP="004F575A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Сумма конечного </w:t>
      </w:r>
      <w:proofErr w:type="gramStart"/>
      <w:r>
        <w:rPr>
          <w:i/>
        </w:rPr>
        <w:t>числа  -</w:t>
      </w:r>
      <w:proofErr w:type="gramEnd"/>
      <w:r>
        <w:rPr>
          <w:i/>
        </w:rPr>
        <w:t>периодических функций является  -периодической функцией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2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lastRenderedPageBreak/>
        <w:t xml:space="preserve">   Если функция   -периодическая, то функция   будет с наименьшим периодом   и </w:t>
      </w:r>
      <w:proofErr w:type="gramStart"/>
      <w:r>
        <w:rPr>
          <w:i/>
        </w:rPr>
        <w:t>являться  -</w:t>
      </w:r>
      <w:proofErr w:type="gramEnd"/>
      <w:r>
        <w:rPr>
          <w:i/>
        </w:rPr>
        <w:t>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3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Интегрирование по промежутку длины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где  - наименьший положительный период, даёт то же самое значение, когда интегрируем по промежутку от  до  :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  - основные среди периодических функций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b/>
        </w:rPr>
      </w:pPr>
      <w:r>
        <w:rPr>
          <w:b/>
        </w:rPr>
        <w:t>Простое гармоническое колебание:</w:t>
      </w:r>
    </w:p>
    <w:p w:rsidR="004F575A" w:rsidRDefault="004F575A" w:rsidP="004F575A">
      <w:pPr>
        <w:pStyle w:val="ac"/>
      </w:pPr>
      <w:r>
        <w:rPr>
          <w:b/>
        </w:rPr>
        <w:t xml:space="preserve">   </w:t>
      </w:r>
      <w:r>
        <w:t xml:space="preserve">Рассмотрим функцию вида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- неотрицательная, вещественная, обычно обозначает время</w:t>
      </w:r>
    </w:p>
    <w:p w:rsidR="004F575A" w:rsidRDefault="004F575A" w:rsidP="004F575A">
      <w:pPr>
        <w:pStyle w:val="ac"/>
      </w:pPr>
      <w:r>
        <w:t xml:space="preserve"> - амплитуда </w:t>
      </w:r>
    </w:p>
    <w:p w:rsidR="004F575A" w:rsidRDefault="004F575A" w:rsidP="004F575A">
      <w:pPr>
        <w:pStyle w:val="ac"/>
      </w:pPr>
      <w:r>
        <w:t xml:space="preserve">  - частота</w:t>
      </w:r>
    </w:p>
    <w:p w:rsidR="004F575A" w:rsidRDefault="004F575A" w:rsidP="004F575A">
      <w:pPr>
        <w:pStyle w:val="ac"/>
      </w:pPr>
      <w:r>
        <w:t xml:space="preserve"> - начальная фаза</w:t>
      </w:r>
    </w:p>
    <w:p w:rsidR="004F575A" w:rsidRDefault="004F575A" w:rsidP="004F575A">
      <w:pPr>
        <w:pStyle w:val="ac"/>
      </w:pPr>
      <w:r>
        <w:t xml:space="preserve">   Данная гармоника имеет </w:t>
      </w:r>
      <w:proofErr w:type="gramStart"/>
      <w:r>
        <w:t>период  .</w:t>
      </w:r>
      <w:proofErr w:type="gramEnd"/>
    </w:p>
    <w:p w:rsidR="004F575A" w:rsidRDefault="004F575A" w:rsidP="004F575A">
      <w:pPr>
        <w:pStyle w:val="ac"/>
      </w:pPr>
      <w:r>
        <w:t xml:space="preserve">   Распишем синус суммы в функции 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Мы простую гармонику смогли разложить на сумму двух слагаемых косинуса и синуса.</w:t>
      </w:r>
    </w:p>
    <w:p w:rsidR="004F575A" w:rsidRDefault="004F575A" w:rsidP="004F575A">
      <w:pPr>
        <w:pStyle w:val="ac"/>
        <w:rPr>
          <w:b/>
        </w:rPr>
      </w:pPr>
      <w:r>
        <w:lastRenderedPageBreak/>
        <w:t xml:space="preserve">   Взяв в качестве частот положительные целые значения, запишем </w:t>
      </w:r>
      <w:r w:rsidRPr="004F575A">
        <w:rPr>
          <w:b/>
        </w:rPr>
        <w:t>сложное гармоническое колебание</w:t>
      </w:r>
      <w:r>
        <w:rPr>
          <w:b/>
        </w:rPr>
        <w:t>:</w:t>
      </w:r>
    </w:p>
    <w:p w:rsidR="004F575A" w:rsidRDefault="004F575A" w:rsidP="004F575A">
      <w:pPr>
        <w:pStyle w:val="ac"/>
        <w:rPr>
          <w:b/>
        </w:rPr>
      </w:pPr>
    </w:p>
    <w:p w:rsidR="004F575A" w:rsidRDefault="004F575A" w:rsidP="004F575A">
      <w:pPr>
        <w:pStyle w:val="ac"/>
      </w:pPr>
      <w:r>
        <w:t xml:space="preserve">   Возникает два вопроса:</w:t>
      </w:r>
    </w:p>
    <w:p w:rsidR="004F575A" w:rsidRDefault="00AC7D42" w:rsidP="00AC7D42">
      <w:pPr>
        <w:pStyle w:val="ac"/>
        <w:numPr>
          <w:ilvl w:val="0"/>
          <w:numId w:val="29"/>
        </w:numPr>
      </w:pPr>
      <w:r>
        <w:t>Какие функции могут быть представлены в виде суммы гармоник?</w:t>
      </w:r>
    </w:p>
    <w:p w:rsidR="00AC7D42" w:rsidRDefault="00AC7D42" w:rsidP="00AC7D42">
      <w:pPr>
        <w:pStyle w:val="ac"/>
        <w:numPr>
          <w:ilvl w:val="0"/>
          <w:numId w:val="29"/>
        </w:numPr>
      </w:pPr>
      <w:r>
        <w:t>Если составим разложение, то как найти коэффициенты для того, чтобы гарантировано получить некоторую функцию, являющуюся суммой?</w:t>
      </w:r>
    </w:p>
    <w:p w:rsidR="00AC7D42" w:rsidRDefault="00AC7D42" w:rsidP="00AC7D42">
      <w:pPr>
        <w:pStyle w:val="ac"/>
      </w:pPr>
      <w:r>
        <w:t xml:space="preserve">   Сложное гармоническое колебание фактически является рядом и равномерно сходится к функции</w:t>
      </w:r>
      <w:proofErr w:type="gramStart"/>
      <w:r>
        <w:t xml:space="preserve">   (</w:t>
      </w:r>
      <w:proofErr w:type="gramEnd"/>
      <w:r>
        <w:t>результат суммирования), так как его коэффициенты стремятся к нулю монотонно из-за ограниченности синуса и косинуса.</w:t>
      </w:r>
    </w:p>
    <w:p w:rsidR="00AC7D42" w:rsidRDefault="00577E86" w:rsidP="00577E86">
      <w:pPr>
        <w:pStyle w:val="ac"/>
        <w:jc w:val="center"/>
        <w:rPr>
          <w:b/>
          <w:sz w:val="24"/>
        </w:rPr>
      </w:pPr>
      <w:r w:rsidRPr="00577E86">
        <w:rPr>
          <w:b/>
          <w:sz w:val="24"/>
        </w:rPr>
        <w:t>Разложение   - периодической функции в тригонометрический ряд Фурье</w:t>
      </w:r>
    </w:p>
    <w:p w:rsidR="00577E86" w:rsidRDefault="00577E86" w:rsidP="00577E86">
      <w:pPr>
        <w:pStyle w:val="ac"/>
      </w:pPr>
      <w:r>
        <w:t xml:space="preserve">   Пусть функция   - периодическая и определена на всей числовой оси.</w:t>
      </w:r>
    </w:p>
    <w:p w:rsidR="00577E86" w:rsidRDefault="00577E86" w:rsidP="00577E86">
      <w:pPr>
        <w:pStyle w:val="ac"/>
      </w:pPr>
      <w:r>
        <w:t xml:space="preserve">   Если функция является интегрируемой на своём периоде, то ей в соответствие можно поставить тригонометрический ряд Фурье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</w:pPr>
      <w:r>
        <w:t xml:space="preserve">   Учитывая то, что здесь в качестве коэффициентов    </w:t>
      </w:r>
      <w:proofErr w:type="gramStart"/>
      <w:r>
        <w:t xml:space="preserve">  ,</w:t>
      </w:r>
      <w:proofErr w:type="gramEnd"/>
      <w:r>
        <w:t xml:space="preserve"> то можно рассматривать данную бесконечную сумму как разложение по    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lastRenderedPageBreak/>
        <w:t>Свойство 1:</w:t>
      </w:r>
    </w:p>
    <w:p w:rsidR="00577E86" w:rsidRDefault="00577E86" w:rsidP="00577E86">
      <w:pPr>
        <w:pStyle w:val="ac"/>
      </w:pPr>
      <w:r>
        <w:t xml:space="preserve">   Зная период косинуса и </w:t>
      </w:r>
      <w:proofErr w:type="gramStart"/>
      <w:r>
        <w:t>синуса  ,</w:t>
      </w:r>
      <w:proofErr w:type="gramEnd"/>
      <w:r>
        <w:t xml:space="preserve"> можно говорить, что ряд, получившийся в результате суммирования, является  -периодической функцией.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2:</w:t>
      </w:r>
    </w:p>
    <w:p w:rsidR="00577E86" w:rsidRDefault="00577E86" w:rsidP="00577E86">
      <w:pPr>
        <w:pStyle w:val="ac"/>
      </w:pPr>
      <w:r>
        <w:t xml:space="preserve">   В результате интегрирования    </w:t>
      </w:r>
    </w:p>
    <w:p w:rsidR="00577E86" w:rsidRDefault="00577E86" w:rsidP="00577E86">
      <w:pPr>
        <w:pStyle w:val="ac"/>
      </w:pPr>
      <w:r>
        <w:t xml:space="preserve">   Где    - произведение от любых двух функций этой системы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3:</w:t>
      </w:r>
    </w:p>
    <w:p w:rsidR="00577E86" w:rsidRDefault="00577E86" w:rsidP="00577E86">
      <w:pPr>
        <w:pStyle w:val="ac"/>
      </w:pPr>
      <w:r>
        <w:t xml:space="preserve">   Запишем 2 и 3 свойства через символ Кронекера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  <w:rPr>
          <w:b/>
        </w:rPr>
      </w:pPr>
      <w:r>
        <w:rPr>
          <w:b/>
        </w:rPr>
        <w:t>Пример 1</w:t>
      </w:r>
    </w:p>
    <w:p w:rsidR="00577E86" w:rsidRPr="00F5554B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 w:rsidRPr="00577E86">
        <w:rPr>
          <w:rFonts w:asciiTheme="minorHAnsi" w:hAnsiTheme="minorHAnsi"/>
          <w:b/>
        </w:rPr>
        <w:t xml:space="preserve">   </w:t>
      </w:r>
      <w:r>
        <w:rPr>
          <w:rFonts w:asciiTheme="minorHAnsi" w:hAnsiTheme="minorHAnsi"/>
        </w:rPr>
        <w:t xml:space="preserve">Поскольку промежуток   симметричный относительно </w:t>
      </w:r>
      <w:proofErr w:type="gramStart"/>
      <w:r>
        <w:rPr>
          <w:rFonts w:asciiTheme="minorHAnsi" w:hAnsiTheme="minorHAnsi"/>
        </w:rPr>
        <w:t xml:space="preserve">нуля,   </w:t>
      </w:r>
      <w:proofErr w:type="gramEnd"/>
      <w:r>
        <w:rPr>
          <w:rFonts w:asciiTheme="minorHAnsi" w:hAnsiTheme="minorHAnsi"/>
        </w:rPr>
        <w:t>нечётная , значит, интеграл равен нулю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2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Чётные функции, можно перейти к удвоенному интегралу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3.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Предположим, что ряд равномерно сходится к   при соблюдении этих допущений ряд можно </w:t>
      </w:r>
      <w:proofErr w:type="spellStart"/>
      <w:r>
        <w:rPr>
          <w:rFonts w:asciiTheme="minorHAnsi" w:hAnsiTheme="minorHAnsi"/>
        </w:rPr>
        <w:t>почленно</w:t>
      </w:r>
      <w:proofErr w:type="spellEnd"/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lastRenderedPageBreak/>
        <w:t xml:space="preserve">проинтегрировать. Согласно теории рядов, полученный таким образом ряд будет сходиться к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Для получения следующих коэффициентов, </w:t>
      </w:r>
      <w:proofErr w:type="spellStart"/>
      <w:r>
        <w:rPr>
          <w:rFonts w:asciiTheme="minorHAnsi" w:hAnsiTheme="minorHAnsi"/>
        </w:rPr>
        <w:t>домножим</w:t>
      </w:r>
      <w:proofErr w:type="spellEnd"/>
      <w:r>
        <w:rPr>
          <w:rFonts w:asciiTheme="minorHAnsi" w:hAnsiTheme="minorHAnsi"/>
        </w:rPr>
        <w:t xml:space="preserve"> левую и правую часть равенства на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.к. ищем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ледовательно,     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Коэффициенты, найденные по данному </w:t>
      </w:r>
      <w:proofErr w:type="gramStart"/>
      <w:r>
        <w:rPr>
          <w:rFonts w:asciiTheme="minorHAnsi" w:hAnsiTheme="minorHAnsi"/>
        </w:rPr>
        <w:t>правилу</w:t>
      </w:r>
      <w:proofErr w:type="gramEnd"/>
      <w:r>
        <w:rPr>
          <w:rFonts w:asciiTheme="minorHAnsi" w:hAnsiTheme="minorHAnsi"/>
        </w:rPr>
        <w:t xml:space="preserve"> называются </w:t>
      </w:r>
      <w:r>
        <w:rPr>
          <w:rFonts w:asciiTheme="minorHAnsi" w:hAnsiTheme="minorHAnsi"/>
          <w:b/>
        </w:rPr>
        <w:t>коэффициентами Фурье</w:t>
      </w:r>
      <w:r>
        <w:rPr>
          <w:rFonts w:asciiTheme="minorHAnsi" w:hAnsiTheme="minorHAnsi"/>
        </w:rPr>
        <w:t xml:space="preserve">, а ряд с этими коэффициентами – </w:t>
      </w:r>
      <w:r>
        <w:rPr>
          <w:rFonts w:asciiTheme="minorHAnsi" w:hAnsiTheme="minorHAnsi"/>
          <w:b/>
        </w:rPr>
        <w:t>рядом Фурье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 xml:space="preserve">Теорема Дирихле </w:t>
      </w:r>
      <w:proofErr w:type="gramStart"/>
      <w:r>
        <w:rPr>
          <w:rFonts w:asciiTheme="minorHAnsi" w:hAnsiTheme="minorHAnsi"/>
          <w:b/>
        </w:rPr>
        <w:t>( о</w:t>
      </w:r>
      <w:proofErr w:type="gramEnd"/>
      <w:r>
        <w:rPr>
          <w:rFonts w:asciiTheme="minorHAnsi" w:hAnsiTheme="minorHAnsi"/>
          <w:b/>
        </w:rPr>
        <w:t xml:space="preserve"> сходимости ряда Фурье)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</w:t>
      </w:r>
      <w:proofErr w:type="gramStart"/>
      <w:r>
        <w:rPr>
          <w:rFonts w:asciiTheme="minorHAnsi" w:hAnsiTheme="minorHAnsi"/>
          <w:i/>
        </w:rPr>
        <w:t>Пусть  -</w:t>
      </w:r>
      <w:proofErr w:type="gramEnd"/>
      <w:r>
        <w:rPr>
          <w:rFonts w:asciiTheme="minorHAnsi" w:hAnsiTheme="minorHAnsi"/>
          <w:i/>
        </w:rPr>
        <w:t>периодическая функция   на промежутке   кусочно- непрерывна и кусочно-монотонна. Кусочно-непрерывная – имеющая на промежутке   лишь конечное число точек разрыва первого</w:t>
      </w:r>
      <w:r w:rsidR="00130E11">
        <w:rPr>
          <w:rFonts w:asciiTheme="minorHAnsi" w:hAnsiTheme="minorHAnsi"/>
          <w:i/>
        </w:rPr>
        <w:t xml:space="preserve"> </w:t>
      </w:r>
      <w:r>
        <w:rPr>
          <w:rFonts w:asciiTheme="minorHAnsi" w:hAnsiTheme="minorHAnsi"/>
          <w:i/>
        </w:rPr>
        <w:t>рода. Тогда ряд Фурье этой функции сходится во всех точках интервала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ри этом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В точках </w:t>
      </w:r>
      <w:proofErr w:type="gramStart"/>
      <w:r>
        <w:rPr>
          <w:rFonts w:asciiTheme="minorHAnsi" w:hAnsiTheme="minorHAnsi"/>
          <w:i/>
        </w:rPr>
        <w:t>непрерывности :</w:t>
      </w:r>
      <w:proofErr w:type="gramEnd"/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каждой точке разрыва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граничных точках промежутка:</w:t>
      </w:r>
    </w:p>
    <w:p w:rsidR="00130E11" w:rsidRDefault="00130E11" w:rsidP="00130E11">
      <w:pPr>
        <w:pStyle w:val="ac"/>
        <w:rPr>
          <w:rFonts w:asciiTheme="minorHAnsi" w:hAnsiTheme="minorHAnsi"/>
          <w:i/>
        </w:rPr>
      </w:pPr>
    </w:p>
    <w:p w:rsidR="00130E11" w:rsidRDefault="00130E11" w:rsidP="00130E11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lastRenderedPageBreak/>
        <w:t>Пример 4.</w:t>
      </w:r>
    </w:p>
    <w:p w:rsidR="00130E11" w:rsidRDefault="00130E11" w:rsidP="00130E11">
      <w:pPr>
        <w:pStyle w:val="ac"/>
        <w:rPr>
          <w:rFonts w:asciiTheme="minorHAnsi" w:hAnsiTheme="minorHAnsi"/>
          <w:b/>
        </w:rPr>
      </w:pPr>
    </w:p>
    <w:p w:rsidR="00130E11" w:rsidRDefault="00130E11" w:rsidP="00130E11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</w:t>
      </w:r>
      <w:proofErr w:type="gramStart"/>
      <w:r>
        <w:rPr>
          <w:rFonts w:asciiTheme="minorHAnsi" w:hAnsiTheme="minorHAnsi"/>
        </w:rPr>
        <w:t>Функция  -</w:t>
      </w:r>
      <w:proofErr w:type="gramEnd"/>
      <w:r>
        <w:rPr>
          <w:rFonts w:asciiTheme="minorHAnsi" w:hAnsiTheme="minorHAnsi"/>
        </w:rPr>
        <w:t xml:space="preserve">периодическая на всей числовой оси. А формула, которая дана, это описание её поведения на </w:t>
      </w:r>
      <w:proofErr w:type="gramStart"/>
      <w:r>
        <w:rPr>
          <w:rFonts w:asciiTheme="minorHAnsi" w:hAnsiTheme="minorHAnsi"/>
        </w:rPr>
        <w:t xml:space="preserve">  .</w:t>
      </w:r>
      <w:proofErr w:type="gramEnd"/>
      <w:r>
        <w:rPr>
          <w:rFonts w:asciiTheme="minorHAnsi" w:hAnsiTheme="minorHAnsi"/>
        </w:rPr>
        <w:t xml:space="preserve"> Видим, что теорема Дирихле выполняется, а значит, можно    разложить в ряд Фурье:</w:t>
      </w:r>
    </w:p>
    <w:p w:rsidR="00130E11" w:rsidRDefault="00130E11" w:rsidP="00130E11">
      <w:pPr>
        <w:pStyle w:val="ac"/>
        <w:rPr>
          <w:rFonts w:asciiTheme="minorHAnsi" w:hAnsiTheme="minorHAnsi"/>
        </w:rPr>
      </w:pP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Т.к.   при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о исследуем на промежутке   , где 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Интеграл для </w:t>
      </w:r>
      <w:proofErr w:type="gramStart"/>
      <w:r>
        <w:rPr>
          <w:rFonts w:asciiTheme="minorHAnsi" w:hAnsiTheme="minorHAnsi"/>
        </w:rPr>
        <w:t>нахождения  (</w:t>
      </w:r>
      <w:proofErr w:type="gramEnd"/>
      <w:r>
        <w:rPr>
          <w:rFonts w:asciiTheme="minorHAnsi" w:hAnsiTheme="minorHAnsi"/>
        </w:rPr>
        <w:t xml:space="preserve"> интегрируем по частям)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По аналогии умножим на   и получим   </w:t>
      </w:r>
    </w:p>
    <w:p w:rsidR="00130E11" w:rsidRDefault="00130E11" w:rsidP="00130E11">
      <w:pPr>
        <w:pStyle w:val="aa"/>
      </w:pPr>
      <w:r>
        <w:t>3.2 Частные случаи разложения в тригонометрический ряд Фурье</w:t>
      </w:r>
    </w:p>
    <w:p w:rsidR="00130E11" w:rsidRDefault="00F5554B" w:rsidP="00F5554B">
      <w:pPr>
        <w:pStyle w:val="ac"/>
      </w:pPr>
      <w:r>
        <w:t xml:space="preserve">1. </w:t>
      </w:r>
      <w:r w:rsidRPr="00F5554B">
        <w:rPr>
          <w:b/>
        </w:rPr>
        <w:t>Периодическая функция определена на промежутке равном периоду и удовлетворяет теореме Дирихле.</w:t>
      </w:r>
    </w:p>
    <w:p w:rsidR="00F5554B" w:rsidRDefault="00F5554B" w:rsidP="00F5554B">
      <w:pPr>
        <w:pStyle w:val="ac"/>
      </w:pPr>
      <w:r>
        <w:t xml:space="preserve">   В этом случае коэффициенты ряда Фурье находятся по формулам аналогичным, которые записаны для теоремы Дирихле, с той лишь разницей, что интегрирование проводится по </w:t>
      </w:r>
      <w:proofErr w:type="gramStart"/>
      <w:r>
        <w:t>промежутку  .</w:t>
      </w:r>
      <w:proofErr w:type="gramEnd"/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В этом случае ряд Фурье составляется так же и сумма ряда </w:t>
      </w:r>
      <w:proofErr w:type="gramStart"/>
      <w:r>
        <w:t>равна  во</w:t>
      </w:r>
      <w:proofErr w:type="gramEnd"/>
      <w:r>
        <w:t xml:space="preserve"> всех точках непрерывности:</w:t>
      </w:r>
    </w:p>
    <w:p w:rsidR="00F5554B" w:rsidRDefault="00F5554B" w:rsidP="00F5554B">
      <w:pPr>
        <w:pStyle w:val="ac"/>
        <w:rPr>
          <w:b/>
        </w:rPr>
      </w:pPr>
      <w:r>
        <w:t xml:space="preserve">2. </w:t>
      </w:r>
      <w:r>
        <w:rPr>
          <w:b/>
        </w:rPr>
        <w:t xml:space="preserve">Чётная функция на промежутке </w:t>
      </w:r>
      <w:proofErr w:type="gramStart"/>
      <w:r>
        <w:rPr>
          <w:b/>
        </w:rPr>
        <w:t xml:space="preserve">  .</w:t>
      </w:r>
      <w:proofErr w:type="gramEnd"/>
      <w:r>
        <w:rPr>
          <w:b/>
        </w:rPr>
        <w:t xml:space="preserve"> Эта функция, которая задана на промежутке симметричном </w:t>
      </w:r>
      <w:r>
        <w:rPr>
          <w:b/>
        </w:rPr>
        <w:lastRenderedPageBreak/>
        <w:t>относительно нуля, удовлетворяет условию    для всех противоположных   на этом промежутке.</w:t>
      </w:r>
    </w:p>
    <w:p w:rsidR="00F5554B" w:rsidRDefault="00F5554B" w:rsidP="00F5554B">
      <w:pPr>
        <w:pStyle w:val="ac"/>
      </w:pPr>
      <w:r>
        <w:t xml:space="preserve">   Чётность и нечётность связана с областью определения, которая обязательно должна быть симметричной относительно нуля для чётной функции!</w:t>
      </w: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В этом случае функция будет разложена только по ко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</w:pPr>
      <w:r w:rsidRPr="00F5554B">
        <w:t xml:space="preserve">           , значит, можно перейти к удвоенному интегралу по промежутку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  <w:rPr>
          <w:b/>
        </w:rPr>
      </w:pPr>
      <w:r w:rsidRPr="00F5554B">
        <w:rPr>
          <w:b/>
        </w:rPr>
        <w:t>3.</w:t>
      </w:r>
      <w:r>
        <w:rPr>
          <w:b/>
        </w:rPr>
        <w:t xml:space="preserve"> </w:t>
      </w:r>
      <w:r w:rsidRPr="00F5554B">
        <w:rPr>
          <w:b/>
        </w:rPr>
        <w:t xml:space="preserve">Нечётная функция на промежутке </w:t>
      </w:r>
      <w:proofErr w:type="gramStart"/>
      <w:r w:rsidRPr="00F5554B">
        <w:rPr>
          <w:b/>
        </w:rPr>
        <w:t xml:space="preserve">  .</w:t>
      </w:r>
      <w:proofErr w:type="gramEnd"/>
      <w:r w:rsidRPr="00F5554B">
        <w:rPr>
          <w:b/>
        </w:rPr>
        <w:t xml:space="preserve"> Эта функция удовлетворяет условию </w:t>
      </w:r>
      <w:proofErr w:type="gramStart"/>
      <w:r w:rsidRPr="00F5554B">
        <w:rPr>
          <w:b/>
        </w:rPr>
        <w:t xml:space="preserve">  .</w:t>
      </w:r>
      <w:proofErr w:type="gramEnd"/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Функция будет разложена только по 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</w:pPr>
      <w:r>
        <w:t xml:space="preserve">       Значит, можем </w:t>
      </w:r>
      <w:proofErr w:type="spellStart"/>
      <w:r>
        <w:t>перйти</w:t>
      </w:r>
      <w:proofErr w:type="spellEnd"/>
      <w:r>
        <w:t xml:space="preserve"> к удвоенному интегралу по промежутку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lastRenderedPageBreak/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Речь шла о   -периодических функциях, главный период которых обладает свойством чётности и нечётности. Если функция задана только на </w:t>
      </w:r>
      <w:proofErr w:type="gramStart"/>
      <w:r>
        <w:rPr>
          <w:i/>
          <w:sz w:val="18"/>
        </w:rPr>
        <w:t>промежутке  ,</w:t>
      </w:r>
      <w:proofErr w:type="gramEnd"/>
      <w:r>
        <w:rPr>
          <w:i/>
          <w:sz w:val="18"/>
        </w:rPr>
        <w:t xml:space="preserve"> то строим ряд Фурье для её периодического продолжения на всю числовую ось.</w:t>
      </w: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4. Функция задана на  </w:t>
      </w:r>
      <w:proofErr w:type="gramStart"/>
      <w:r>
        <w:rPr>
          <w:b/>
        </w:rPr>
        <w:t xml:space="preserve">  .</w:t>
      </w:r>
      <w:proofErr w:type="gramEnd"/>
      <w:r>
        <w:rPr>
          <w:b/>
        </w:rPr>
        <w:t xml:space="preserve"> </w:t>
      </w:r>
    </w:p>
    <w:p w:rsidR="00F5554B" w:rsidRDefault="00F5554B" w:rsidP="00F5554B">
      <w:pPr>
        <w:pStyle w:val="ac"/>
      </w:pPr>
      <w:r>
        <w:t xml:space="preserve">   В этом случае ряд Фурье будет построен по косинусам для чётной функции, по синусам для нечётной </w:t>
      </w:r>
      <w:proofErr w:type="gramStart"/>
      <w:r>
        <w:t>( аналогично</w:t>
      </w:r>
      <w:proofErr w:type="gramEnd"/>
      <w:r>
        <w:t xml:space="preserve"> пунктам 2 и 3). Интегрирование для нахождения коэффициентов необходимо проводить по промежутку    </w:t>
      </w:r>
    </w:p>
    <w:p w:rsidR="00F5554B" w:rsidRDefault="00F5554B" w:rsidP="00F5554B">
      <w:pPr>
        <w:pStyle w:val="ac"/>
      </w:pPr>
      <w:r>
        <w:t xml:space="preserve">   Для 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Для не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5. Пусть   -периодическая функция, где </w:t>
      </w:r>
      <w:proofErr w:type="gramStart"/>
      <w:r>
        <w:rPr>
          <w:b/>
        </w:rPr>
        <w:t xml:space="preserve">  ,</w:t>
      </w:r>
      <w:proofErr w:type="gramEnd"/>
      <w:r>
        <w:rPr>
          <w:b/>
        </w:rPr>
        <w:t xml:space="preserve"> разложение функции на промежутке   :</w:t>
      </w: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</w:pPr>
      <w:r>
        <w:rPr>
          <w:b/>
        </w:rPr>
        <w:t xml:space="preserve">   </w:t>
      </w:r>
      <w:r>
        <w:t>При   получаем теорему Дирихле.</w:t>
      </w:r>
    </w:p>
    <w:p w:rsidR="00F5554B" w:rsidRDefault="00F5554B" w:rsidP="00F5554B">
      <w:pPr>
        <w:pStyle w:val="ac"/>
      </w:pPr>
      <w:r>
        <w:t xml:space="preserve">   Заменим    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lastRenderedPageBreak/>
        <w:t>Путём сжатия и растяжения отрезка   приходим к ситуации с   -периодической функцией, которая обладает свойствами, описанными в теореме Дирихле.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t>Т</w:t>
      </w:r>
      <w:r w:rsidR="0089491E">
        <w:t xml:space="preserve">ригонометрические функции   и   обладают свойством ортогональности и </w:t>
      </w:r>
      <w:proofErr w:type="spellStart"/>
      <w:r w:rsidR="0089491E">
        <w:t>нормированности</w:t>
      </w:r>
      <w:proofErr w:type="spellEnd"/>
      <w:r w:rsidR="0089491E">
        <w:t>, а значит, имеем право по ним раскладывать.</w:t>
      </w:r>
    </w:p>
    <w:p w:rsidR="0089491E" w:rsidRDefault="0089491E" w:rsidP="0089491E">
      <w:pPr>
        <w:pStyle w:val="ac"/>
        <w:rPr>
          <w:b/>
        </w:rPr>
      </w:pPr>
      <w:r>
        <w:rPr>
          <w:b/>
        </w:rPr>
        <w:t xml:space="preserve">6. Если функция задана на промежутке </w:t>
      </w:r>
      <w:proofErr w:type="gramStart"/>
      <w:r>
        <w:rPr>
          <w:b/>
        </w:rPr>
        <w:t xml:space="preserve">  ,</w:t>
      </w:r>
      <w:proofErr w:type="gramEnd"/>
      <w:r>
        <w:rPr>
          <w:b/>
        </w:rPr>
        <w:t xml:space="preserve"> то можно продолжить её чётным способом на весь промежуток   , или нечётным способом, в </w:t>
      </w:r>
      <w:proofErr w:type="spellStart"/>
      <w:r>
        <w:rPr>
          <w:b/>
        </w:rPr>
        <w:t>резульатте</w:t>
      </w:r>
      <w:proofErr w:type="spellEnd"/>
      <w:r>
        <w:rPr>
          <w:b/>
        </w:rPr>
        <w:t>:</w:t>
      </w:r>
    </w:p>
    <w:p w:rsidR="0089491E" w:rsidRDefault="0089491E" w:rsidP="0089491E">
      <w:pPr>
        <w:pStyle w:val="ac"/>
      </w:pPr>
      <w:r>
        <w:t>1) Продолжение на   чётным способом:</w:t>
      </w:r>
    </w:p>
    <w:p w:rsidR="0089491E" w:rsidRDefault="0089491E" w:rsidP="0089491E">
      <w:pPr>
        <w:pStyle w:val="ac"/>
      </w:pPr>
      <w:r>
        <w:t xml:space="preserve">                      , следовательно, на    расписывать не нужно </w:t>
      </w:r>
    </w:p>
    <w:p w:rsidR="0089491E" w:rsidRDefault="0089491E" w:rsidP="0089491E">
      <w:pPr>
        <w:pStyle w:val="ac"/>
      </w:pPr>
      <w:r>
        <w:t>2) Продолжение на нечётным способом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Эти построения приведут к сумме ряда для   -периодической </w:t>
      </w:r>
      <w:proofErr w:type="gramStart"/>
      <w:r>
        <w:t>функции .</w:t>
      </w:r>
      <w:proofErr w:type="gramEnd"/>
    </w:p>
    <w:p w:rsidR="0089491E" w:rsidRDefault="0089491E" w:rsidP="0089491E">
      <w:pPr>
        <w:pStyle w:val="ac"/>
      </w:pPr>
      <w:r>
        <w:t xml:space="preserve">   Значит, если функция чётная или нечётная, то их графики будут бесконечно периодично копироваться в обе стороны.</w:t>
      </w: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Если рассмотреть эту функцию как –периодическую, то разложение будет возможным и </w:t>
      </w:r>
      <w:proofErr w:type="gramStart"/>
      <w:r>
        <w:rPr>
          <w:i/>
          <w:sz w:val="18"/>
        </w:rPr>
        <w:t>по синусам</w:t>
      </w:r>
      <w:proofErr w:type="gramEnd"/>
      <w:r>
        <w:rPr>
          <w:i/>
          <w:sz w:val="18"/>
        </w:rPr>
        <w:t xml:space="preserve"> и по косинусам.</w:t>
      </w: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lastRenderedPageBreak/>
        <w:t xml:space="preserve">7. Разные способы разложения на произвольном отрезке </w:t>
      </w:r>
      <w:proofErr w:type="gramStart"/>
      <w:r>
        <w:rPr>
          <w:b/>
        </w:rPr>
        <w:t xml:space="preserve">  .</w:t>
      </w:r>
      <w:proofErr w:type="gramEnd"/>
    </w:p>
    <w:p w:rsidR="0089491E" w:rsidRDefault="0089491E" w:rsidP="0089491E">
      <w:pPr>
        <w:pStyle w:val="ac"/>
        <w:numPr>
          <w:ilvl w:val="0"/>
          <w:numId w:val="33"/>
        </w:numPr>
      </w:pPr>
      <w:r>
        <w:t xml:space="preserve">Функция задана </w:t>
      </w:r>
      <w:proofErr w:type="gramStart"/>
      <w:r>
        <w:t>на  является</w:t>
      </w:r>
      <w:proofErr w:type="gramEnd"/>
      <w:r>
        <w:t xml:space="preserve"> периодической? С каким периодом?</w:t>
      </w:r>
    </w:p>
    <w:p w:rsidR="0089491E" w:rsidRDefault="0089491E" w:rsidP="0089491E">
      <w:pPr>
        <w:pStyle w:val="ac"/>
        <w:numPr>
          <w:ilvl w:val="0"/>
          <w:numId w:val="33"/>
        </w:numPr>
      </w:pPr>
      <w:r>
        <w:t>Если функция непериодическая, а нужно построить разложение Фурье, то в любом случае это разложение строится для её продолжения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ко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 xml:space="preserve">Строим ряд Фурье для бесконечного продолжения  </w:t>
      </w:r>
      <w:proofErr w:type="gramStart"/>
      <w:r>
        <w:t xml:space="preserve">  :</w:t>
      </w:r>
      <w:proofErr w:type="gramEnd"/>
    </w:p>
    <w:p w:rsidR="0089491E" w:rsidRDefault="0089491E" w:rsidP="0089491E">
      <w:pPr>
        <w:pStyle w:val="aa"/>
      </w:pPr>
      <w:r>
        <w:t>3.3 Комплексная форма тригонометрического ряда Фурье</w:t>
      </w:r>
    </w:p>
    <w:p w:rsidR="0089491E" w:rsidRDefault="0089491E" w:rsidP="0089491E">
      <w:pPr>
        <w:pStyle w:val="aa"/>
        <w:jc w:val="left"/>
      </w:pPr>
    </w:p>
    <w:p w:rsidR="0089491E" w:rsidRDefault="0089491E" w:rsidP="0089491E">
      <w:pPr>
        <w:pStyle w:val="aa"/>
        <w:jc w:val="left"/>
      </w:pPr>
    </w:p>
    <w:p w:rsidR="0089491E" w:rsidRDefault="0089491E" w:rsidP="0089491E">
      <w:pPr>
        <w:pStyle w:val="aa"/>
        <w:jc w:val="left"/>
      </w:pPr>
    </w:p>
    <w:p w:rsidR="0089491E" w:rsidRDefault="0089491E" w:rsidP="0089491E">
      <w:pPr>
        <w:pStyle w:val="ac"/>
      </w:pPr>
      <w:r>
        <w:t xml:space="preserve">      Используя эти подстановки, вернёмся к ряду Фурье:</w:t>
      </w:r>
    </w:p>
    <w:p w:rsidR="0089491E" w:rsidRDefault="0089491E" w:rsidP="0089491E">
      <w:pPr>
        <w:pStyle w:val="ac"/>
      </w:pPr>
      <w:r>
        <w:t xml:space="preserve">     -   -периодическая функция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lastRenderedPageBreak/>
        <w:t xml:space="preserve">   </w:t>
      </w:r>
      <w:r w:rsidRPr="0089491E">
        <w:t>Данная форма ряда Фурье называется</w:t>
      </w:r>
      <w:r>
        <w:rPr>
          <w:b/>
        </w:rPr>
        <w:t xml:space="preserve"> </w:t>
      </w:r>
      <w:r w:rsidRPr="0089491E">
        <w:t>его</w:t>
      </w:r>
      <w:r>
        <w:rPr>
          <w:b/>
        </w:rPr>
        <w:t xml:space="preserve"> комплексным вариантом (комплексная форма ряда Фурье)</w:t>
      </w:r>
    </w:p>
    <w:p w:rsidR="0089491E" w:rsidRDefault="0089491E" w:rsidP="0089491E">
      <w:pPr>
        <w:pStyle w:val="ac"/>
        <w:rPr>
          <w:b/>
        </w:rPr>
      </w:pPr>
    </w:p>
    <w:p w:rsidR="0089491E" w:rsidRDefault="0089491E" w:rsidP="0089491E">
      <w:pPr>
        <w:pStyle w:val="ac"/>
      </w:pPr>
      <w:r>
        <w:rPr>
          <w:b/>
        </w:rPr>
        <w:t xml:space="preserve">   </w:t>
      </w:r>
      <w:r>
        <w:t xml:space="preserve">Для нахождения </w:t>
      </w:r>
      <w:proofErr w:type="gramStart"/>
      <w:r>
        <w:t>коэффициентов  используем</w:t>
      </w:r>
      <w:proofErr w:type="gramEnd"/>
      <w:r>
        <w:t xml:space="preserve"> формулу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Проверим, что эта формула справедлива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t>Пример 1.</w:t>
      </w:r>
    </w:p>
    <w:p w:rsidR="0089491E" w:rsidRDefault="0089491E" w:rsidP="0089491E">
      <w:pPr>
        <w:pStyle w:val="ac"/>
      </w:pPr>
      <w:r>
        <w:t>Разложить в ряд Фурье функцию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ля заданной функции нахождение коэффициентов действительных    и   вручную более громоздко, чем нахождение </w:t>
      </w:r>
      <w:proofErr w:type="gramStart"/>
      <w:r>
        <w:rPr>
          <w:i/>
          <w:sz w:val="18"/>
        </w:rPr>
        <w:t>коэффициента  ,</w:t>
      </w:r>
      <w:proofErr w:type="gramEnd"/>
      <w:r>
        <w:rPr>
          <w:i/>
          <w:sz w:val="18"/>
        </w:rPr>
        <w:t xml:space="preserve"> поэтому часто</w:t>
      </w:r>
      <w:r w:rsidR="00622095">
        <w:rPr>
          <w:i/>
          <w:sz w:val="18"/>
        </w:rPr>
        <w:t>,</w:t>
      </w:r>
      <w:r>
        <w:rPr>
          <w:i/>
          <w:sz w:val="18"/>
        </w:rPr>
        <w:t xml:space="preserve"> для построения вещественного ряда Фурье, делаем</w:t>
      </w:r>
      <w:r w:rsidR="00622095">
        <w:rPr>
          <w:i/>
          <w:sz w:val="18"/>
        </w:rPr>
        <w:t xml:space="preserve"> переход от  к .</w:t>
      </w: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622095">
      <w:pPr>
        <w:pStyle w:val="ac"/>
      </w:pPr>
      <w:r>
        <w:t xml:space="preserve">   Строим ряд Фурье для периодического продолжения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rPr>
          <w:b/>
        </w:rPr>
        <w:t xml:space="preserve">Вывод:    </w:t>
      </w:r>
    </w:p>
    <w:p w:rsidR="00622095" w:rsidRDefault="00622095" w:rsidP="00622095">
      <w:pPr>
        <w:pStyle w:val="ac"/>
      </w:pPr>
      <w:r>
        <w:t xml:space="preserve">    Аналитическая функция, поэтому можно интегрировать по формулам Ньютона-Лейбница через первообразную.</w:t>
      </w:r>
    </w:p>
    <w:p w:rsidR="00622095" w:rsidRDefault="00622095" w:rsidP="00622095">
      <w:pPr>
        <w:pStyle w:val="ac"/>
      </w:pPr>
      <w:r>
        <w:lastRenderedPageBreak/>
        <w:t xml:space="preserve">   Следовательно, получаем: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a"/>
      </w:pPr>
      <w:r>
        <w:t>3.4 Общий ряд Фурье</w:t>
      </w:r>
    </w:p>
    <w:p w:rsidR="00622095" w:rsidRDefault="00622095" w:rsidP="00622095">
      <w:pPr>
        <w:pStyle w:val="ac"/>
      </w:pPr>
      <w:r>
        <w:t xml:space="preserve">Рассмотрим пространство, связанное с введением физических векторов на </w:t>
      </w:r>
      <w:proofErr w:type="gramStart"/>
      <w:r>
        <w:t>плоскости  (</w:t>
      </w:r>
      <w:proofErr w:type="gramEnd"/>
      <w:r>
        <w:t>двумерное пространство)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t xml:space="preserve">     , где 2-размерность пространства, которая конечна.</w:t>
      </w:r>
    </w:p>
    <w:p w:rsidR="00622095" w:rsidRDefault="00622095" w:rsidP="00622095">
      <w:pPr>
        <w:pStyle w:val="ac"/>
      </w:pPr>
      <w:r>
        <w:t xml:space="preserve">   Если мы имеем множество элементов из пространства, каждый элемент которого задаётся как упорядоченная пара чисел, то на них можно ввести две линейные </w:t>
      </w:r>
      <w:proofErr w:type="gramStart"/>
      <w:r>
        <w:t>операции( со</w:t>
      </w:r>
      <w:proofErr w:type="gramEnd"/>
      <w:r>
        <w:t xml:space="preserve"> свойствами замкнутости относительно этих операций):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 ВЫДЕЛИ ЖИРНЫМ ОПЕРАЦИЮ (результат принадлежит пространству </w:t>
      </w:r>
      <w:proofErr w:type="gramStart"/>
      <w:r>
        <w:t xml:space="preserve">  )</w:t>
      </w:r>
      <w:proofErr w:type="gramEnd"/>
      <w:r>
        <w:t xml:space="preserve"> результат можно найти по правилу параллелограмма или треугольника (перейти к координатам). Этой операции присуще свойство коммутативности и ассоциативности.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</w:t>
      </w:r>
      <w:r w:rsidRPr="00622095">
        <w:rPr>
          <w:b/>
        </w:rPr>
        <w:t>Умножения на скаляр (</w:t>
      </w:r>
      <w:proofErr w:type="gramStart"/>
      <w:r w:rsidRPr="00622095">
        <w:rPr>
          <w:b/>
        </w:rPr>
        <w:t>число)</w:t>
      </w:r>
      <w:r w:rsidRPr="00622095">
        <w:rPr>
          <w:b/>
        </w:rPr>
        <w:br/>
      </w:r>
      <w:r>
        <w:t xml:space="preserve">   </w:t>
      </w:r>
      <w:proofErr w:type="gramEnd"/>
      <w:r>
        <w:t xml:space="preserve">        ( результат операции принадлежит пространству). Эта операция обладает </w:t>
      </w:r>
      <w:proofErr w:type="spellStart"/>
      <w:r>
        <w:t>свойтвами</w:t>
      </w:r>
      <w:proofErr w:type="spellEnd"/>
      <w:r>
        <w:t xml:space="preserve"> коммутативности, ассоциативности.</w:t>
      </w:r>
    </w:p>
    <w:p w:rsidR="00622095" w:rsidRDefault="00622095" w:rsidP="00622095">
      <w:pPr>
        <w:pStyle w:val="ac"/>
      </w:pPr>
      <w:r>
        <w:lastRenderedPageBreak/>
        <w:t xml:space="preserve">   Две данные операции объединяет свойство дистрибутивности:</w:t>
      </w:r>
    </w:p>
    <w:p w:rsidR="00622095" w:rsidRDefault="00622095" w:rsidP="00622095">
      <w:pPr>
        <w:pStyle w:val="ac"/>
      </w:pPr>
    </w:p>
    <w:p w:rsidR="003D42C0" w:rsidRPr="003D42C0" w:rsidRDefault="00622095" w:rsidP="00622095">
      <w:pPr>
        <w:pStyle w:val="ac"/>
        <w:numPr>
          <w:ilvl w:val="0"/>
          <w:numId w:val="35"/>
        </w:numPr>
      </w:pPr>
      <w:r>
        <w:rPr>
          <w:b/>
        </w:rPr>
        <w:t>Скалярное произведение:</w:t>
      </w:r>
    </w:p>
    <w:p w:rsidR="00622095" w:rsidRDefault="00622095" w:rsidP="003D42C0">
      <w:pPr>
        <w:pStyle w:val="ac"/>
        <w:numPr>
          <w:ilvl w:val="0"/>
          <w:numId w:val="36"/>
        </w:numPr>
      </w:pPr>
      <w:r>
        <w:t xml:space="preserve">Свойства: </w:t>
      </w:r>
      <w:r>
        <w:br/>
        <w:t xml:space="preserve">Если векторы ненулевые, то скалярное произведение равно нулю только в том случае </w:t>
      </w:r>
      <w:proofErr w:type="gramStart"/>
      <w:r>
        <w:t>перпендикулярности  и</w:t>
      </w:r>
      <w:proofErr w:type="gramEnd"/>
      <w:r>
        <w:t xml:space="preserve"> :</w:t>
      </w:r>
      <w:r>
        <w:br/>
      </w:r>
      <w:r>
        <w:br/>
        <w:t xml:space="preserve">Следовательно,   </w:t>
      </w:r>
      <w:r w:rsidR="003D42C0">
        <w:br/>
        <w:t xml:space="preserve">Проекция на вектор   </w:t>
      </w:r>
    </w:p>
    <w:p w:rsidR="003D42C0" w:rsidRDefault="003D42C0" w:rsidP="003D42C0">
      <w:pPr>
        <w:pStyle w:val="ac"/>
        <w:numPr>
          <w:ilvl w:val="0"/>
          <w:numId w:val="36"/>
        </w:numPr>
      </w:pPr>
      <w:r>
        <w:t>Операция скалярного произведения коммутативна, дистрибутивна</w:t>
      </w:r>
      <w:r>
        <w:br/>
      </w:r>
      <w:r>
        <w:br/>
        <w:t xml:space="preserve">В данном случае есть возможность разложить не только по </w:t>
      </w:r>
      <w:proofErr w:type="gramStart"/>
      <w:r>
        <w:t>векторам  и</w:t>
      </w:r>
      <w:proofErr w:type="gramEnd"/>
      <w:r>
        <w:t xml:space="preserve"> , но и подвести под орты. Нормируем </w:t>
      </w:r>
      <w:proofErr w:type="gramStart"/>
      <w:r>
        <w:t>и :</w:t>
      </w:r>
      <w:r>
        <w:br/>
      </w:r>
      <w:r>
        <w:br/>
        <w:t>Зная</w:t>
      </w:r>
      <w:proofErr w:type="gramEnd"/>
      <w:r>
        <w:t>, что   , где  и имеем:</w:t>
      </w:r>
    </w:p>
    <w:p w:rsidR="003D42C0" w:rsidRDefault="003D42C0" w:rsidP="003D42C0">
      <w:pPr>
        <w:pStyle w:val="ac"/>
      </w:pPr>
      <w:r>
        <w:t xml:space="preserve">   Для быстрого вычисления скалярного произведения ненулевых векторов используется формула:</w:t>
      </w:r>
    </w:p>
    <w:p w:rsidR="003D42C0" w:rsidRDefault="003D42C0" w:rsidP="003D42C0">
      <w:pPr>
        <w:pStyle w:val="ac"/>
      </w:pPr>
      <w:r>
        <w:t xml:space="preserve">           , где    - координаты </w:t>
      </w:r>
      <w:proofErr w:type="gramStart"/>
      <w:r>
        <w:t xml:space="preserve">  ,</w:t>
      </w:r>
      <w:proofErr w:type="gramEnd"/>
      <w:r>
        <w:t xml:space="preserve"> а    - координаты  .</w:t>
      </w:r>
    </w:p>
    <w:p w:rsidR="003D42C0" w:rsidRDefault="003D42C0" w:rsidP="003D42C0">
      <w:pPr>
        <w:pStyle w:val="ac"/>
      </w:pPr>
      <w:r>
        <w:t xml:space="preserve">   Для использования необходимо, чтобы два вектора были перпендикулярными и единичной длины (ортонормированными).</w:t>
      </w:r>
    </w:p>
    <w:p w:rsidR="003D42C0" w:rsidRDefault="003D42C0" w:rsidP="003D42C0">
      <w:pPr>
        <w:pStyle w:val="ac"/>
      </w:pPr>
      <w:r>
        <w:t xml:space="preserve">   Для вычисления скалярного квадрата, используем формулу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</w:pPr>
      <w:r>
        <w:t xml:space="preserve">    , следовательно, длина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</w:pPr>
    </w:p>
    <w:p w:rsidR="003D42C0" w:rsidRDefault="003D42C0" w:rsidP="003D42C0">
      <w:pPr>
        <w:pStyle w:val="ac"/>
      </w:pPr>
      <w:r>
        <w:t xml:space="preserve">   Введём понятие </w:t>
      </w:r>
      <w:r>
        <w:rPr>
          <w:b/>
        </w:rPr>
        <w:t xml:space="preserve">бесконечномерного Евклидового пространства </w:t>
      </w:r>
      <w:r>
        <w:t xml:space="preserve">непрерывных на </w:t>
      </w:r>
      <w:proofErr w:type="gramStart"/>
      <w:r>
        <w:t>отрезке  функций</w:t>
      </w:r>
      <w:proofErr w:type="gramEnd"/>
      <w:r>
        <w:t>:    ,   - множество всех непрерывных функций,  - вектор.</w:t>
      </w:r>
    </w:p>
    <w:p w:rsidR="003D42C0" w:rsidRDefault="003D42C0" w:rsidP="003D42C0">
      <w:pPr>
        <w:pStyle w:val="ac"/>
      </w:pPr>
      <w:r>
        <w:t xml:space="preserve">   Проверим выполнение аксиом, поэтому введём две линейные операции, обладающие 8 свойствами для  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 </w:t>
      </w:r>
      <w:r>
        <w:br/>
      </w:r>
      <w:proofErr w:type="gramStart"/>
      <w:r>
        <w:t xml:space="preserve">следовательно,   </w:t>
      </w:r>
      <w:proofErr w:type="gramEnd"/>
      <w:r>
        <w:t xml:space="preserve">  - сумма непрерывная на заданном отрезке.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br/>
        <w:t xml:space="preserve">следовательно,   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Скалярное </w:t>
      </w:r>
      <w:proofErr w:type="gramStart"/>
      <w:r>
        <w:t>произведение:</w:t>
      </w:r>
      <w:r>
        <w:br/>
        <w:t xml:space="preserve">   </w:t>
      </w:r>
      <w:proofErr w:type="gramEnd"/>
      <w:r>
        <w:t xml:space="preserve">            (переход к интегралу Римана)</w:t>
      </w:r>
      <w:r>
        <w:br/>
        <w:t>Выполняются свойства коммутативности, ассоциативности, дистрибутивности относительно сложения:</w:t>
      </w:r>
      <w:r>
        <w:br/>
      </w:r>
      <w:r>
        <w:br/>
        <w:t>Пусть    , следовательно, определим эти функции как ортогональные</w:t>
      </w:r>
    </w:p>
    <w:p w:rsidR="00115EFE" w:rsidRPr="00115EFE" w:rsidRDefault="003D42C0" w:rsidP="00115EFE">
      <w:pPr>
        <w:pStyle w:val="ac"/>
        <w:numPr>
          <w:ilvl w:val="0"/>
          <w:numId w:val="37"/>
        </w:numPr>
      </w:pPr>
      <w:r>
        <w:t xml:space="preserve">Назовём нормой </w:t>
      </w:r>
      <w:proofErr w:type="gramStart"/>
      <w:r>
        <w:t>элемента  :</w:t>
      </w:r>
      <w:proofErr w:type="gramEnd"/>
      <w:r w:rsidR="00115EFE">
        <w:br/>
        <w:t xml:space="preserve"> </w:t>
      </w:r>
      <w:r w:rsidR="00115EFE">
        <w:rPr>
          <w:rFonts w:asciiTheme="minorHAnsi" w:hAnsiTheme="minorHAnsi"/>
          <w:lang w:val="en-US"/>
        </w:rPr>
        <w:t>a</w:t>
      </w:r>
      <w:r w:rsidR="00115EFE" w:rsidRPr="00115EFE">
        <w:rPr>
          <w:rFonts w:asciiTheme="minorHAnsi" w:hAnsiTheme="minorHAnsi"/>
        </w:rPr>
        <w:t xml:space="preserve">) </w:t>
      </w:r>
      <w:r w:rsidR="00115EFE">
        <w:rPr>
          <w:rFonts w:asciiTheme="minorHAnsi" w:hAnsiTheme="minorHAnsi"/>
        </w:rPr>
        <w:t xml:space="preserve">  ,причём   ,только если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  <w:b/>
        </w:rPr>
        <w:t xml:space="preserve">  </w:t>
      </w:r>
      <w:r w:rsidR="00115EFE">
        <w:rPr>
          <w:rFonts w:asciiTheme="minorHAnsi" w:hAnsiTheme="minorHAnsi"/>
          <w:lang w:val="en-US"/>
        </w:rPr>
        <w:t>b</w:t>
      </w:r>
      <w:r w:rsidR="00115EFE" w:rsidRPr="00115EFE">
        <w:rPr>
          <w:rFonts w:asciiTheme="minorHAnsi" w:hAnsiTheme="minorHAnsi"/>
        </w:rPr>
        <w:t xml:space="preserve">)   </w:t>
      </w:r>
      <w:r w:rsidR="00115EFE">
        <w:rPr>
          <w:rFonts w:asciiTheme="minorHAnsi" w:hAnsiTheme="minorHAnsi"/>
        </w:rPr>
        <w:br/>
      </w:r>
      <w:r w:rsidR="00115EFE" w:rsidRPr="00115EFE">
        <w:rPr>
          <w:rFonts w:asciiTheme="minorHAnsi" w:hAnsiTheme="minorHAnsi"/>
        </w:rPr>
        <w:t xml:space="preserve"> 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 xml:space="preserve">)      - </w:t>
      </w:r>
      <w:r w:rsidR="00115EFE">
        <w:rPr>
          <w:rFonts w:asciiTheme="minorHAnsi" w:hAnsiTheme="minorHAnsi"/>
        </w:rPr>
        <w:t>аналогично неравенству треугольника для длин, неравенство Коши-</w:t>
      </w:r>
      <w:proofErr w:type="spellStart"/>
      <w:r w:rsidR="00115EFE">
        <w:rPr>
          <w:rFonts w:asciiTheme="minorHAnsi" w:hAnsiTheme="minorHAnsi"/>
        </w:rPr>
        <w:t>Буняковского</w:t>
      </w:r>
      <w:proofErr w:type="spellEnd"/>
      <w:r w:rsidR="00115EFE">
        <w:rPr>
          <w:rFonts w:asciiTheme="minorHAnsi" w:hAnsiTheme="minorHAnsi"/>
        </w:rPr>
        <w:t>.</w:t>
      </w:r>
      <w:r w:rsidR="00115EFE">
        <w:br/>
        <w:t xml:space="preserve">Доказательство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>:</w:t>
      </w:r>
      <w:r w:rsidR="00115EFE" w:rsidRPr="00115EFE">
        <w:rPr>
          <w:rFonts w:asciiTheme="minorHAnsi" w:hAnsiTheme="minorHAnsi"/>
        </w:rPr>
        <w:br/>
        <w:t xml:space="preserve">   </w:t>
      </w:r>
      <w:r w:rsidR="00115EFE">
        <w:rPr>
          <w:rFonts w:asciiTheme="minorHAnsi" w:hAnsiTheme="minorHAnsi"/>
        </w:rPr>
        <w:t xml:space="preserve">Левая часть равна     , а правая равна </w:t>
      </w:r>
      <w:r w:rsidR="00115EFE">
        <w:rPr>
          <w:rFonts w:asciiTheme="minorHAnsi" w:hAnsiTheme="minorHAnsi"/>
        </w:rPr>
        <w:br/>
        <w:t xml:space="preserve">   Возведём в квадрат левую и правую часть: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lastRenderedPageBreak/>
        <w:t xml:space="preserve">   Фактически имеем </w:t>
      </w:r>
      <w:r w:rsidR="00115EFE">
        <w:rPr>
          <w:rFonts w:asciiTheme="minorHAnsi" w:hAnsiTheme="minorHAnsi"/>
        </w:rPr>
        <w:br/>
        <w:t xml:space="preserve">   Введём вспомогательную функцию от любого ненулевого 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 xml:space="preserve">Имеем квадратный трёхчлен относительно переменной . </w:t>
      </w:r>
      <w:proofErr w:type="spellStart"/>
      <w:r w:rsidR="00115EFE">
        <w:rPr>
          <w:rFonts w:asciiTheme="minorHAnsi" w:hAnsiTheme="minorHAnsi"/>
        </w:rPr>
        <w:t>Неотрицательность</w:t>
      </w:r>
      <w:proofErr w:type="spellEnd"/>
      <w:r w:rsidR="00115EFE">
        <w:rPr>
          <w:rFonts w:asciiTheme="minorHAnsi" w:hAnsiTheme="minorHAnsi"/>
        </w:rPr>
        <w:t xml:space="preserve"> квадратного трёхчлена достигается в случае дискриминанта меньше нуля (так как старший </w:t>
      </w:r>
      <w:proofErr w:type="gramStart"/>
      <w:r w:rsidR="00115EFE">
        <w:rPr>
          <w:rFonts w:asciiTheme="minorHAnsi" w:hAnsiTheme="minorHAnsi"/>
        </w:rPr>
        <w:t>коэффициент  -</w:t>
      </w:r>
      <w:proofErr w:type="gramEnd"/>
      <w:r w:rsidR="00115EFE">
        <w:rPr>
          <w:rFonts w:asciiTheme="minorHAnsi" w:hAnsiTheme="minorHAnsi"/>
        </w:rPr>
        <w:t xml:space="preserve"> положительный)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>Тогда можно записать как</w:t>
      </w:r>
    </w:p>
    <w:p w:rsidR="00115EFE" w:rsidRDefault="00115EFE" w:rsidP="00115EFE">
      <w:pPr>
        <w:pStyle w:val="ac"/>
        <w:numPr>
          <w:ilvl w:val="0"/>
          <w:numId w:val="37"/>
        </w:numPr>
      </w:pPr>
      <w:r>
        <w:rPr>
          <w:rFonts w:asciiTheme="minorHAnsi" w:hAnsiTheme="minorHAnsi"/>
        </w:rPr>
        <w:t xml:space="preserve">Вводим понятие </w:t>
      </w:r>
      <w:proofErr w:type="gramStart"/>
      <w:r>
        <w:rPr>
          <w:rFonts w:asciiTheme="minorHAnsi" w:hAnsiTheme="minorHAnsi"/>
        </w:rPr>
        <w:t>угла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Поскольку</w:t>
      </w:r>
      <w:proofErr w:type="gramEnd"/>
      <w:r>
        <w:rPr>
          <w:rFonts w:asciiTheme="minorHAnsi" w:hAnsiTheme="minorHAnsi"/>
        </w:rPr>
        <w:t xml:space="preserve"> в качестве координат или коэффициентов разложения берём проекцию, то необходимо выразить проекцию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 xml:space="preserve">Но если найдётся функция  , для которой норма  равна 1 , то   </w:t>
      </w:r>
      <w:r>
        <w:rPr>
          <w:rFonts w:asciiTheme="minorHAnsi" w:hAnsiTheme="minorHAnsi"/>
        </w:rPr>
        <w:br/>
        <w:t xml:space="preserve">Примеры: ортогональные системы тригонометрических функций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Для нормирования функции делим её на её же норму, тогда нормированные вышеперечисленные функции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</w:p>
    <w:p w:rsidR="00115EFE" w:rsidRDefault="00115EFE" w:rsidP="00115EFE">
      <w:pPr>
        <w:pStyle w:val="ac"/>
        <w:rPr>
          <w:i/>
        </w:rPr>
      </w:pPr>
      <w:r>
        <w:rPr>
          <w:b/>
        </w:rPr>
        <w:t>Теорема 1.</w:t>
      </w:r>
      <w:r>
        <w:rPr>
          <w:b/>
        </w:rPr>
        <w:br/>
      </w:r>
      <w:r>
        <w:rPr>
          <w:i/>
        </w:rPr>
        <w:t xml:space="preserve">   Любую ортогональную систему функций в пространстве непрерывных на </w:t>
      </w:r>
      <w:proofErr w:type="gramStart"/>
      <w:r>
        <w:rPr>
          <w:i/>
        </w:rPr>
        <w:t>отрезке  функций</w:t>
      </w:r>
      <w:proofErr w:type="gramEnd"/>
      <w:r>
        <w:rPr>
          <w:i/>
        </w:rPr>
        <w:t xml:space="preserve">   можно нормировать.</w:t>
      </w:r>
    </w:p>
    <w:p w:rsidR="00115EFE" w:rsidRDefault="00115EFE" w:rsidP="00115EFE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BC4E63" w:rsidRDefault="00115EFE" w:rsidP="00115EFE">
      <w:pPr>
        <w:pStyle w:val="ac"/>
        <w:rPr>
          <w:b/>
        </w:rPr>
      </w:pPr>
      <w:r>
        <w:rPr>
          <w:b/>
        </w:rPr>
        <w:t xml:space="preserve">   </w:t>
      </w:r>
      <w:r>
        <w:t xml:space="preserve">Пусть   - множество ортогональных функций, тогда рассмотрим для каждого элемента функцию </w:t>
      </w:r>
      <w:proofErr w:type="gramStart"/>
      <w:r>
        <w:t xml:space="preserve">  ,</w:t>
      </w:r>
      <w:proofErr w:type="gramEnd"/>
      <w:r>
        <w:t xml:space="preserve"> где  - ненулевое число</w:t>
      </w:r>
      <w:r w:rsidR="00BC4E63">
        <w:br/>
      </w:r>
      <w:r w:rsidR="00BC4E63">
        <w:br/>
      </w:r>
      <w:r w:rsidR="00BC4E63">
        <w:br/>
      </w:r>
      <w:r w:rsidR="00BC4E63">
        <w:br/>
      </w:r>
      <w:r w:rsidR="00BC4E63">
        <w:rPr>
          <w:b/>
        </w:rPr>
        <w:t>Разложение ортогональной системы функций:</w:t>
      </w:r>
    </w:p>
    <w:p w:rsidR="00BC4E63" w:rsidRDefault="00BC4E63" w:rsidP="00115EFE">
      <w:pPr>
        <w:pStyle w:val="ac"/>
      </w:pPr>
      <w:r>
        <w:t xml:space="preserve">   Пусть   - ортогональная система </w:t>
      </w:r>
      <w:proofErr w:type="gramStart"/>
      <w:r>
        <w:t>функций ,</w:t>
      </w:r>
      <w:proofErr w:type="gramEnd"/>
      <w:r>
        <w:t xml:space="preserve">    - элемент системы </w:t>
      </w:r>
    </w:p>
    <w:p w:rsidR="00BC4E63" w:rsidRDefault="00BC4E63" w:rsidP="00115EFE">
      <w:pPr>
        <w:pStyle w:val="ac"/>
      </w:pPr>
      <w:r>
        <w:t xml:space="preserve">   Фактически, имеем ряд:</w:t>
      </w:r>
    </w:p>
    <w:p w:rsidR="00BC4E63" w:rsidRDefault="00BC4E63" w:rsidP="00115EFE">
      <w:pPr>
        <w:pStyle w:val="ac"/>
      </w:pPr>
      <w:r>
        <w:t xml:space="preserve">                         - ортонормированная, следовательно, коэффициенты – это скалярное произведение </w:t>
      </w: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  <w:r>
        <w:t xml:space="preserve">   Таким образом, получаем коэффициенты Эйлера-Фурье:</w:t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>Если система – ортогональная, то коэффициенты Эйлера-Фурье по этой системе для некоторой функции    могут быть представлены как разложение:</w:t>
      </w:r>
      <w:r>
        <w:br/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 xml:space="preserve">Если система   - ортонормированная, то коэффициенты Эйлера-Фурье по этой системе </w:t>
      </w:r>
      <w:proofErr w:type="gramStart"/>
      <w:r>
        <w:t>для :</w:t>
      </w:r>
      <w:proofErr w:type="gramEnd"/>
      <w: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lastRenderedPageBreak/>
        <w:t>Теорема 2 (минимальное свойство коэффициентов Фурье).</w:t>
      </w:r>
    </w:p>
    <w:p w:rsidR="00BC4E63" w:rsidRDefault="00BC4E63" w:rsidP="00BC4E63">
      <w:pPr>
        <w:pStyle w:val="ac"/>
        <w:rPr>
          <w:i/>
        </w:rPr>
      </w:pPr>
      <w:r>
        <w:rPr>
          <w:i/>
        </w:rPr>
        <w:t xml:space="preserve">   Линейная комбинация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в пространстве  , где   - ортогональная система, даёт наилучшее приближение функции ( элемента)   в смысле среднеквадратического приближения, если коэффициенты  являются коэффициентами Эйлера-Фурье.</w:t>
      </w:r>
    </w:p>
    <w:p w:rsidR="00BC4E63" w:rsidRDefault="00BC4E63" w:rsidP="00BC4E63">
      <w:pPr>
        <w:pStyle w:val="ac"/>
        <w:rPr>
          <w:i/>
        </w:rPr>
      </w:pPr>
    </w:p>
    <w:p w:rsidR="00BC4E63" w:rsidRDefault="00BC4E63" w:rsidP="00BC4E63">
      <w:pPr>
        <w:pStyle w:val="ac"/>
        <w:rPr>
          <w:b/>
        </w:rPr>
      </w:pPr>
      <w:r>
        <w:rPr>
          <w:b/>
        </w:rPr>
        <w:t>Доказательство:</w:t>
      </w:r>
    </w:p>
    <w:p w:rsidR="00BC4E63" w:rsidRDefault="00BC4E63" w:rsidP="00BC4E63">
      <w:pPr>
        <w:pStyle w:val="ac"/>
        <w:numPr>
          <w:ilvl w:val="0"/>
          <w:numId w:val="39"/>
        </w:numPr>
        <w:rPr>
          <w:b/>
        </w:rPr>
      </w:pPr>
      <w:r>
        <w:t>«Что такое среднеквадратическое приближение</w:t>
      </w:r>
      <w:proofErr w:type="gramStart"/>
      <w:r>
        <w:t>?»</w:t>
      </w:r>
      <w:r>
        <w:br/>
        <w:t>Данное</w:t>
      </w:r>
      <w:proofErr w:type="gramEnd"/>
      <w:r>
        <w:t xml:space="preserve"> понятие связано с появлением понятия «нормы». Говорят, что последовательность </w:t>
      </w:r>
      <w:proofErr w:type="gramStart"/>
      <w:r>
        <w:t>функции  сходится</w:t>
      </w:r>
      <w:proofErr w:type="gramEnd"/>
      <w:r>
        <w:t xml:space="preserve"> к функции  в смысле среднеквадратического приближения, если </w:t>
      </w:r>
      <w:r>
        <w:br/>
      </w:r>
      <w:r>
        <w:br/>
      </w:r>
      <w:r>
        <w:br/>
        <w:t>Для равномерной сходимости свойственно:</w:t>
      </w:r>
      <w:r>
        <w:rPr>
          <w:b/>
        </w:rPr>
        <w:br/>
      </w:r>
      <w:r>
        <w:rPr>
          <w:b/>
        </w:rP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t>Пример 1.</w:t>
      </w:r>
    </w:p>
    <w:p w:rsidR="00BC4E63" w:rsidRDefault="00BC4E63" w:rsidP="00BC4E63">
      <w:pPr>
        <w:pStyle w:val="ac"/>
      </w:pPr>
      <w:r>
        <w:t xml:space="preserve">Рассмотрим функцию   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Можно задать функцию: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Если будет расти, то   будет стремиться к нулю:</w:t>
      </w:r>
    </w:p>
    <w:p w:rsidR="00BC4E63" w:rsidRDefault="00BC4E63" w:rsidP="00BC4E63">
      <w:pPr>
        <w:pStyle w:val="ac"/>
      </w:pPr>
      <w:r>
        <w:lastRenderedPageBreak/>
        <w:t xml:space="preserve">   Пример функций, которые сходятся к   на отрезке не равномерно, но в среднеквадратическом приближении. Таким образом, чтобы доказать, что они сходятся в среднеквадратическом приближении, необходимо доказать, что предел интеграла равен нулю:</w:t>
      </w:r>
      <w:r>
        <w:br/>
      </w:r>
    </w:p>
    <w:p w:rsidR="003979FA" w:rsidRDefault="00BC4E63" w:rsidP="00BC4E63">
      <w:pPr>
        <w:pStyle w:val="ac"/>
        <w:numPr>
          <w:ilvl w:val="0"/>
          <w:numId w:val="39"/>
        </w:numPr>
      </w:pPr>
      <w:r>
        <w:t xml:space="preserve">Не ограничивая общности, будем считать, что разложение по ортонормированной </w:t>
      </w:r>
      <w:proofErr w:type="gramStart"/>
      <w:r>
        <w:t xml:space="preserve">системе:   </w:t>
      </w:r>
      <w:proofErr w:type="gramEnd"/>
      <w:r>
        <w:br/>
        <w:t xml:space="preserve">Рассмотрим разложение  по этому базису. Это означает, что данную функцию распишем в виде линейной </w:t>
      </w:r>
      <w:proofErr w:type="gramStart"/>
      <w:r>
        <w:t>комбинации:</w:t>
      </w:r>
      <w:r>
        <w:br/>
      </w:r>
      <w:r>
        <w:br/>
        <w:t>Данным</w:t>
      </w:r>
      <w:proofErr w:type="gramEnd"/>
      <w:r>
        <w:t xml:space="preserve"> образом доказывается, что наилучшее приближение достигается при </w:t>
      </w:r>
      <w:r>
        <w:br/>
      </w:r>
      <w:r>
        <w:br/>
        <w:t>Высчитываем квадрат нормы отклонения, обозначив</w:t>
      </w:r>
      <w:r w:rsidR="003979FA">
        <w:br/>
      </w:r>
      <w:r w:rsidR="003979FA">
        <w:br/>
      </w:r>
      <w:r w:rsidR="003979FA">
        <w:br/>
      </w:r>
      <w:r w:rsidR="003979FA">
        <w:br/>
        <w:t>Рассмотрим, если бы было два слагаемых:</w:t>
      </w:r>
      <w:r w:rsidR="003979FA">
        <w:br/>
      </w:r>
      <w:r w:rsidR="003979FA">
        <w:br/>
        <w:t>Так как знаем, что:</w:t>
      </w:r>
      <w:r w:rsidR="003979FA">
        <w:br/>
      </w:r>
      <w:r w:rsidR="003979FA">
        <w:br/>
      </w:r>
      <w:r w:rsidR="003979FA">
        <w:br/>
        <w:t>Воспользовавшись свойством линейности интегралов, получаем:</w:t>
      </w:r>
      <w:r w:rsidR="003979FA">
        <w:br/>
      </w:r>
      <w:r w:rsidR="003979FA">
        <w:br/>
      </w:r>
      <w:r w:rsidR="003979FA">
        <w:br/>
      </w:r>
      <w:r w:rsidR="003979FA">
        <w:br/>
        <w:t xml:space="preserve">Из записи видно, что  и левая и правая часть неотрицательны. Эта неотрицательная величина </w:t>
      </w:r>
      <w:r w:rsidR="003979FA">
        <w:lastRenderedPageBreak/>
        <w:t xml:space="preserve">достигает минимума, когда первое слагаемое   обратится в ноль. Значит, минимум будет достигаться при </w:t>
      </w:r>
      <w:proofErr w:type="gramStart"/>
      <w:r w:rsidR="003979FA">
        <w:t xml:space="preserve">  .</w:t>
      </w:r>
      <w:r w:rsidR="003979FA">
        <w:br/>
        <w:t>Из</w:t>
      </w:r>
      <w:proofErr w:type="gramEnd"/>
      <w:r w:rsidR="003979FA">
        <w:t xml:space="preserve"> полученного равенства можно сделать вывод (в силу его </w:t>
      </w:r>
      <w:proofErr w:type="spellStart"/>
      <w:r w:rsidR="003979FA">
        <w:t>неотрицательности</w:t>
      </w:r>
      <w:proofErr w:type="spellEnd"/>
      <w:r w:rsidR="003979FA">
        <w:t>), что    (</w:t>
      </w:r>
      <w:r w:rsidR="003979FA">
        <w:rPr>
          <w:b/>
        </w:rPr>
        <w:t>неравенство Бесселя</w:t>
      </w:r>
      <w:r w:rsidR="003979FA">
        <w:t>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3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</w:t>
      </w:r>
      <w:proofErr w:type="gramStart"/>
      <w:r>
        <w:rPr>
          <w:i/>
        </w:rPr>
        <w:t>существует  ,</w:t>
      </w:r>
      <w:proofErr w:type="gramEnd"/>
      <w:r>
        <w:rPr>
          <w:i/>
        </w:rPr>
        <w:t xml:space="preserve"> то поскольку выполняется   , то в пределе получаем:</w:t>
      </w:r>
      <w:r>
        <w:rPr>
          <w:i/>
        </w:rPr>
        <w:br/>
        <w:t xml:space="preserve">              , так как квадрат нормы стремится к нулю.</w:t>
      </w:r>
      <w:r>
        <w:rPr>
          <w:i/>
        </w:rPr>
        <w:br/>
        <w:t xml:space="preserve">   Значит, можно доказать, что                 - уравнение замкнутости.</w:t>
      </w:r>
    </w:p>
    <w:p w:rsidR="003979FA" w:rsidRDefault="003979FA" w:rsidP="003979FA">
      <w:pPr>
        <w:pStyle w:val="ac"/>
      </w:pPr>
      <w:r>
        <w:rPr>
          <w:i/>
        </w:rPr>
        <w:t xml:space="preserve">   </w:t>
      </w:r>
      <w:r>
        <w:t xml:space="preserve">Ортогональные системы, которые удовлетворяют уравнению замкнутости, называются </w:t>
      </w:r>
      <w:r>
        <w:rPr>
          <w:b/>
        </w:rPr>
        <w:t>замкнутыми</w:t>
      </w:r>
      <w:r>
        <w:t xml:space="preserve"> по этой норме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ример 2.</w:t>
      </w:r>
    </w:p>
    <w:p w:rsidR="003979FA" w:rsidRDefault="003979FA" w:rsidP="003979FA">
      <w:pPr>
        <w:pStyle w:val="ac"/>
      </w:pPr>
      <w:r>
        <w:t xml:space="preserve">   Для тригонометрической системы записать уравнение замкнутости (проверить замкнутость системы)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ерейдём к ортонормированной системе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олученные коэффициенты возводим в квадрат и суммируем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  <w:rPr>
          <w:b/>
        </w:rPr>
      </w:pPr>
      <w:r>
        <w:t xml:space="preserve">                   -</w:t>
      </w:r>
      <w:r>
        <w:rPr>
          <w:b/>
        </w:rPr>
        <w:t xml:space="preserve"> неравенство </w:t>
      </w:r>
      <w:proofErr w:type="spellStart"/>
      <w:r>
        <w:rPr>
          <w:b/>
        </w:rPr>
        <w:t>Парсиваля</w:t>
      </w:r>
      <w:proofErr w:type="spellEnd"/>
      <w:r>
        <w:rPr>
          <w:b/>
        </w:rPr>
        <w:t xml:space="preserve"> для тригонометрического ряда</w:t>
      </w:r>
    </w:p>
    <w:p w:rsidR="003979FA" w:rsidRDefault="003979FA" w:rsidP="003979FA">
      <w:pPr>
        <w:pStyle w:val="ac"/>
      </w:pPr>
      <w:r>
        <w:lastRenderedPageBreak/>
        <w:t xml:space="preserve">   Его можно рассматривать как следствие из теоремы 3. Оно говорит, что система тригонометрических функций замкнута относительно нормы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4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Ортогональная система функций пространства непрерывных функций на отрезке   является полной на промежутк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если любую функцию этого пространства можно разложить в ряд Фурье, который сходится к ней в среднеквадратическом приближении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5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на промежутке   выбрать </w:t>
      </w:r>
      <w:proofErr w:type="gramStart"/>
      <w:r>
        <w:rPr>
          <w:i/>
        </w:rPr>
        <w:t>точку  ,</w:t>
      </w:r>
      <w:proofErr w:type="gramEnd"/>
      <w:r>
        <w:rPr>
          <w:i/>
        </w:rPr>
        <w:t xml:space="preserve"> то интеграл от функции будет равен интегралу от ряда Фурье:</w:t>
      </w:r>
    </w:p>
    <w:p w:rsidR="003979FA" w:rsidRDefault="003979FA" w:rsidP="003979FA">
      <w:pPr>
        <w:pStyle w:val="ac"/>
        <w:rPr>
          <w:i/>
        </w:rPr>
      </w:pPr>
    </w:p>
    <w:p w:rsidR="003979FA" w:rsidRDefault="003979FA" w:rsidP="003979FA">
      <w:pPr>
        <w:pStyle w:val="ac"/>
        <w:rPr>
          <w:b/>
        </w:rPr>
      </w:pPr>
      <w:r>
        <w:rPr>
          <w:b/>
        </w:rPr>
        <w:t>Ортонормированные системы:</w:t>
      </w:r>
    </w:p>
    <w:p w:rsidR="00BC4E63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>Тригонометрические системы</w:t>
      </w:r>
    </w:p>
    <w:p w:rsidR="003979FA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 xml:space="preserve">Полиномы Лежандра, Эрмита, Чебышёва </w:t>
      </w:r>
      <w:proofErr w:type="gramStart"/>
      <w:r>
        <w:rPr>
          <w:b/>
        </w:rPr>
        <w:t>( Бесселя</w:t>
      </w:r>
      <w:proofErr w:type="gramEnd"/>
      <w:r>
        <w:rPr>
          <w:b/>
        </w:rPr>
        <w:t>, Хаара)</w:t>
      </w:r>
    </w:p>
    <w:p w:rsidR="003979FA" w:rsidRPr="00BC4E63" w:rsidRDefault="003979FA" w:rsidP="003979FA">
      <w:pPr>
        <w:pStyle w:val="ac"/>
      </w:pPr>
      <w:r>
        <w:rPr>
          <w:b/>
        </w:rPr>
        <w:t>Полиномы Лежандра:</w:t>
      </w:r>
      <w:bookmarkStart w:id="18" w:name="_GoBack"/>
      <w:bookmarkEnd w:id="18"/>
    </w:p>
    <w:p w:rsidR="00F5554B" w:rsidRPr="00F5554B" w:rsidRDefault="00F5554B" w:rsidP="00F5554B">
      <w:pPr>
        <w:pStyle w:val="ac"/>
      </w:pPr>
    </w:p>
    <w:p w:rsidR="008951B2" w:rsidRPr="008951B2" w:rsidRDefault="008951B2" w:rsidP="008951B2">
      <w:pPr>
        <w:pStyle w:val="ac"/>
      </w:pPr>
    </w:p>
    <w:p w:rsidR="008951B2" w:rsidRPr="007A7913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 </w:t>
      </w:r>
    </w:p>
    <w:p w:rsidR="007A7913" w:rsidRPr="007A7913" w:rsidRDefault="007A7913" w:rsidP="007A7913">
      <w:pPr>
        <w:pStyle w:val="ac"/>
        <w:rPr>
          <w:i/>
        </w:rPr>
      </w:pPr>
    </w:p>
    <w:p w:rsidR="00DC3A78" w:rsidRDefault="00DC3A78" w:rsidP="0031781A">
      <w:pPr>
        <w:pStyle w:val="ac"/>
        <w:rPr>
          <w:i/>
        </w:rPr>
      </w:pPr>
    </w:p>
    <w:p w:rsidR="00DC3A78" w:rsidRPr="00DC3A78" w:rsidRDefault="00DC3A78" w:rsidP="0031781A">
      <w:pPr>
        <w:pStyle w:val="ac"/>
      </w:pPr>
    </w:p>
    <w:p w:rsidR="0031781A" w:rsidRPr="0031781A" w:rsidRDefault="0031781A" w:rsidP="0031781A">
      <w:pPr>
        <w:pStyle w:val="ac"/>
        <w:rPr>
          <w:i/>
        </w:rPr>
      </w:pPr>
    </w:p>
    <w:p w:rsidR="0031781A" w:rsidRPr="0031781A" w:rsidRDefault="0031781A" w:rsidP="0031781A">
      <w:pPr>
        <w:pStyle w:val="ac"/>
      </w:pPr>
    </w:p>
    <w:p w:rsidR="0031781A" w:rsidRPr="0031781A" w:rsidRDefault="0031781A" w:rsidP="0031781A">
      <w:pPr>
        <w:pStyle w:val="aa"/>
        <w:ind w:left="1800"/>
        <w:jc w:val="left"/>
      </w:pPr>
    </w:p>
    <w:p w:rsidR="000A1251" w:rsidRPr="000A1251" w:rsidRDefault="000A1251" w:rsidP="00F37C11">
      <w:pPr>
        <w:pStyle w:val="ac"/>
      </w:pPr>
    </w:p>
    <w:p w:rsidR="00F37C11" w:rsidRPr="00F37C11" w:rsidRDefault="00F37C11" w:rsidP="00AA38A5">
      <w:pPr>
        <w:pStyle w:val="ac"/>
      </w:pPr>
    </w:p>
    <w:p w:rsidR="009055BB" w:rsidRPr="009055BB" w:rsidRDefault="00680761" w:rsidP="00AA38A5">
      <w:pPr>
        <w:pStyle w:val="ac"/>
      </w:pPr>
      <w:r>
        <w:br/>
      </w:r>
      <w:r w:rsidR="009055BB">
        <w:br/>
        <w:t xml:space="preserve"> </w:t>
      </w:r>
    </w:p>
    <w:p w:rsidR="002E3348" w:rsidRDefault="002E3348" w:rsidP="002A49DC">
      <w:pPr>
        <w:pStyle w:val="ac"/>
      </w:pPr>
    </w:p>
    <w:p w:rsidR="002E3348" w:rsidRPr="002A49DC" w:rsidRDefault="002E3348" w:rsidP="002A49DC">
      <w:pPr>
        <w:pStyle w:val="ac"/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9E55B4" w:rsidRPr="00EC1D5B" w:rsidRDefault="00571957" w:rsidP="00EC1D5B">
      <w:pPr>
        <w:pStyle w:val="ac"/>
        <w:rPr>
          <w:b/>
          <w:color w:val="000000" w:themeColor="text1"/>
        </w:rPr>
      </w:pPr>
      <w:r w:rsidRPr="00EC1D5B">
        <w:rPr>
          <w:color w:val="FF0000"/>
        </w:rPr>
        <w:br/>
      </w:r>
      <w:r>
        <w:br/>
        <w:t xml:space="preserve"> </w:t>
      </w:r>
      <w:r w:rsidR="009E55B4">
        <w:br/>
      </w:r>
    </w:p>
    <w:p w:rsidR="004F437F" w:rsidRPr="004F437F" w:rsidRDefault="004F437F" w:rsidP="004F437F">
      <w:pPr>
        <w:pStyle w:val="ac"/>
        <w:ind w:left="360"/>
      </w:pPr>
      <w:r>
        <w:t xml:space="preserve">   </w:t>
      </w:r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 xml:space="preserve"> </w:t>
      </w:r>
      <w:r>
        <w:br/>
      </w:r>
      <w:r w:rsidR="00946270">
        <w:br/>
      </w:r>
      <w:r w:rsidR="00946270" w:rsidRPr="00946270"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0868" w:rsidRDefault="005C0868" w:rsidP="00C8763C">
      <w:pPr>
        <w:spacing w:after="0" w:line="240" w:lineRule="auto"/>
      </w:pPr>
      <w:r>
        <w:separator/>
      </w:r>
    </w:p>
  </w:endnote>
  <w:endnote w:type="continuationSeparator" w:id="0">
    <w:p w:rsidR="005C0868" w:rsidRDefault="005C0868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1310358"/>
      <w:docPartObj>
        <w:docPartGallery w:val="Page Numbers (Bottom of Page)"/>
        <w:docPartUnique/>
      </w:docPartObj>
    </w:sdtPr>
    <w:sdtContent>
      <w:p w:rsidR="00F5554B" w:rsidRDefault="00F5554B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979FA">
          <w:rPr>
            <w:noProof/>
          </w:rPr>
          <w:t>92</w:t>
        </w:r>
        <w:r>
          <w:fldChar w:fldCharType="end"/>
        </w:r>
      </w:p>
    </w:sdtContent>
  </w:sdt>
  <w:p w:rsidR="00F5554B" w:rsidRDefault="00F5554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0868" w:rsidRDefault="005C0868" w:rsidP="00C8763C">
      <w:pPr>
        <w:spacing w:after="0" w:line="240" w:lineRule="auto"/>
      </w:pPr>
      <w:r>
        <w:separator/>
      </w:r>
    </w:p>
  </w:footnote>
  <w:footnote w:type="continuationSeparator" w:id="0">
    <w:p w:rsidR="005C0868" w:rsidRDefault="005C0868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8632A5"/>
    <w:multiLevelType w:val="multilevel"/>
    <w:tmpl w:val="32D8D3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1" w15:restartNumberingAfterBreak="0">
    <w:nsid w:val="09A41997"/>
    <w:multiLevelType w:val="hybridMultilevel"/>
    <w:tmpl w:val="BE344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10794F"/>
    <w:multiLevelType w:val="hybridMultilevel"/>
    <w:tmpl w:val="12CEC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55372E"/>
    <w:multiLevelType w:val="hybridMultilevel"/>
    <w:tmpl w:val="EBF813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576063"/>
    <w:multiLevelType w:val="hybridMultilevel"/>
    <w:tmpl w:val="E7ECF7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F51DB3"/>
    <w:multiLevelType w:val="hybridMultilevel"/>
    <w:tmpl w:val="7A5C9A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986E75"/>
    <w:multiLevelType w:val="hybridMultilevel"/>
    <w:tmpl w:val="FAC27E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0A75D3"/>
    <w:multiLevelType w:val="hybridMultilevel"/>
    <w:tmpl w:val="F3B29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52532D"/>
    <w:multiLevelType w:val="hybridMultilevel"/>
    <w:tmpl w:val="69044E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66018E"/>
    <w:multiLevelType w:val="hybridMultilevel"/>
    <w:tmpl w:val="C242E3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EF1864"/>
    <w:multiLevelType w:val="hybridMultilevel"/>
    <w:tmpl w:val="C8C242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212F7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30AC69A6"/>
    <w:multiLevelType w:val="hybridMultilevel"/>
    <w:tmpl w:val="AF6EA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BA673E"/>
    <w:multiLevelType w:val="hybridMultilevel"/>
    <w:tmpl w:val="56DE09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294A0E"/>
    <w:multiLevelType w:val="hybridMultilevel"/>
    <w:tmpl w:val="8BEC7E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1836D1"/>
    <w:multiLevelType w:val="hybridMultilevel"/>
    <w:tmpl w:val="C97E82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E50032"/>
    <w:multiLevelType w:val="multilevel"/>
    <w:tmpl w:val="EAE6FD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7" w15:restartNumberingAfterBreak="0">
    <w:nsid w:val="3E6D2810"/>
    <w:multiLevelType w:val="hybridMultilevel"/>
    <w:tmpl w:val="59A21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D4724C"/>
    <w:multiLevelType w:val="hybridMultilevel"/>
    <w:tmpl w:val="454AB602"/>
    <w:lvl w:ilvl="0" w:tplc="04190001">
      <w:start w:val="1"/>
      <w:numFmt w:val="bullet"/>
      <w:lvlText w:val=""/>
      <w:lvlJc w:val="left"/>
      <w:pPr>
        <w:ind w:left="8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37" w:hanging="360"/>
      </w:pPr>
      <w:rPr>
        <w:rFonts w:ascii="Wingdings" w:hAnsi="Wingdings" w:hint="default"/>
      </w:rPr>
    </w:lvl>
  </w:abstractNum>
  <w:abstractNum w:abstractNumId="19" w15:restartNumberingAfterBreak="0">
    <w:nsid w:val="487C0B38"/>
    <w:multiLevelType w:val="hybridMultilevel"/>
    <w:tmpl w:val="B608EF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872B1C"/>
    <w:multiLevelType w:val="hybridMultilevel"/>
    <w:tmpl w:val="1DC8017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F9C4D8C"/>
    <w:multiLevelType w:val="hybridMultilevel"/>
    <w:tmpl w:val="2348F2C2"/>
    <w:lvl w:ilvl="0" w:tplc="95985E0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E538E0"/>
    <w:multiLevelType w:val="hybridMultilevel"/>
    <w:tmpl w:val="FABA6E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AC687D"/>
    <w:multiLevelType w:val="hybridMultilevel"/>
    <w:tmpl w:val="D8247F4E"/>
    <w:lvl w:ilvl="0" w:tplc="232A488E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5" w15:restartNumberingAfterBreak="0">
    <w:nsid w:val="5D2F2A5F"/>
    <w:multiLevelType w:val="hybridMultilevel"/>
    <w:tmpl w:val="A976AC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4249D5"/>
    <w:multiLevelType w:val="hybridMultilevel"/>
    <w:tmpl w:val="3B7438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7603BA"/>
    <w:multiLevelType w:val="hybridMultilevel"/>
    <w:tmpl w:val="39586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BE337B"/>
    <w:multiLevelType w:val="hybridMultilevel"/>
    <w:tmpl w:val="CB5401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5D183E"/>
    <w:multiLevelType w:val="hybridMultilevel"/>
    <w:tmpl w:val="6E68EF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978007C"/>
    <w:multiLevelType w:val="hybridMultilevel"/>
    <w:tmpl w:val="924E4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2" w15:restartNumberingAfterBreak="0">
    <w:nsid w:val="6B6727F4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 w15:restartNumberingAfterBreak="0">
    <w:nsid w:val="6E921FC5"/>
    <w:multiLevelType w:val="hybridMultilevel"/>
    <w:tmpl w:val="21DEC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5" w15:restartNumberingAfterBreak="0">
    <w:nsid w:val="6FD05DCC"/>
    <w:multiLevelType w:val="hybridMultilevel"/>
    <w:tmpl w:val="616ABDA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4E66782"/>
    <w:multiLevelType w:val="hybridMultilevel"/>
    <w:tmpl w:val="822A0F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1462D4"/>
    <w:multiLevelType w:val="hybridMultilevel"/>
    <w:tmpl w:val="D3E0B1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7D5433"/>
    <w:multiLevelType w:val="hybridMultilevel"/>
    <w:tmpl w:val="EF94999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7F43114C"/>
    <w:multiLevelType w:val="hybridMultilevel"/>
    <w:tmpl w:val="68A604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34"/>
  </w:num>
  <w:num w:numId="3">
    <w:abstractNumId w:val="20"/>
  </w:num>
  <w:num w:numId="4">
    <w:abstractNumId w:val="0"/>
  </w:num>
  <w:num w:numId="5">
    <w:abstractNumId w:val="16"/>
  </w:num>
  <w:num w:numId="6">
    <w:abstractNumId w:val="24"/>
  </w:num>
  <w:num w:numId="7">
    <w:abstractNumId w:val="9"/>
  </w:num>
  <w:num w:numId="8">
    <w:abstractNumId w:val="11"/>
  </w:num>
  <w:num w:numId="9">
    <w:abstractNumId w:val="38"/>
  </w:num>
  <w:num w:numId="10">
    <w:abstractNumId w:val="8"/>
  </w:num>
  <w:num w:numId="11">
    <w:abstractNumId w:val="21"/>
  </w:num>
  <w:num w:numId="12">
    <w:abstractNumId w:val="27"/>
  </w:num>
  <w:num w:numId="13">
    <w:abstractNumId w:val="23"/>
  </w:num>
  <w:num w:numId="14">
    <w:abstractNumId w:val="25"/>
  </w:num>
  <w:num w:numId="15">
    <w:abstractNumId w:val="36"/>
  </w:num>
  <w:num w:numId="16">
    <w:abstractNumId w:val="19"/>
  </w:num>
  <w:num w:numId="17">
    <w:abstractNumId w:val="28"/>
  </w:num>
  <w:num w:numId="18">
    <w:abstractNumId w:val="3"/>
  </w:num>
  <w:num w:numId="19">
    <w:abstractNumId w:val="6"/>
  </w:num>
  <w:num w:numId="20">
    <w:abstractNumId w:val="5"/>
  </w:num>
  <w:num w:numId="21">
    <w:abstractNumId w:val="30"/>
  </w:num>
  <w:num w:numId="22">
    <w:abstractNumId w:val="17"/>
  </w:num>
  <w:num w:numId="23">
    <w:abstractNumId w:val="33"/>
  </w:num>
  <w:num w:numId="24">
    <w:abstractNumId w:val="4"/>
  </w:num>
  <w:num w:numId="25">
    <w:abstractNumId w:val="2"/>
  </w:num>
  <w:num w:numId="26">
    <w:abstractNumId w:val="37"/>
  </w:num>
  <w:num w:numId="27">
    <w:abstractNumId w:val="35"/>
  </w:num>
  <w:num w:numId="28">
    <w:abstractNumId w:val="7"/>
  </w:num>
  <w:num w:numId="29">
    <w:abstractNumId w:val="12"/>
  </w:num>
  <w:num w:numId="30">
    <w:abstractNumId w:val="10"/>
  </w:num>
  <w:num w:numId="31">
    <w:abstractNumId w:val="13"/>
  </w:num>
  <w:num w:numId="32">
    <w:abstractNumId w:val="39"/>
  </w:num>
  <w:num w:numId="33">
    <w:abstractNumId w:val="14"/>
  </w:num>
  <w:num w:numId="34">
    <w:abstractNumId w:val="26"/>
  </w:num>
  <w:num w:numId="35">
    <w:abstractNumId w:val="15"/>
  </w:num>
  <w:num w:numId="36">
    <w:abstractNumId w:val="1"/>
  </w:num>
  <w:num w:numId="37">
    <w:abstractNumId w:val="32"/>
  </w:num>
  <w:num w:numId="38">
    <w:abstractNumId w:val="29"/>
  </w:num>
  <w:num w:numId="39">
    <w:abstractNumId w:val="22"/>
  </w:num>
  <w:num w:numId="4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44E7"/>
    <w:rsid w:val="00025D27"/>
    <w:rsid w:val="000345C9"/>
    <w:rsid w:val="000576F6"/>
    <w:rsid w:val="000757C3"/>
    <w:rsid w:val="00083134"/>
    <w:rsid w:val="0009749F"/>
    <w:rsid w:val="000A1251"/>
    <w:rsid w:val="000B22B1"/>
    <w:rsid w:val="000B3AE8"/>
    <w:rsid w:val="000B7043"/>
    <w:rsid w:val="000F3199"/>
    <w:rsid w:val="000F5910"/>
    <w:rsid w:val="00115EFE"/>
    <w:rsid w:val="00122F2F"/>
    <w:rsid w:val="00130E11"/>
    <w:rsid w:val="00152159"/>
    <w:rsid w:val="00161056"/>
    <w:rsid w:val="00162934"/>
    <w:rsid w:val="00164526"/>
    <w:rsid w:val="00172A0C"/>
    <w:rsid w:val="0017618A"/>
    <w:rsid w:val="00180852"/>
    <w:rsid w:val="001C17D9"/>
    <w:rsid w:val="001C1AF3"/>
    <w:rsid w:val="001C46F8"/>
    <w:rsid w:val="001C7536"/>
    <w:rsid w:val="001D6EE9"/>
    <w:rsid w:val="001E4A52"/>
    <w:rsid w:val="001F2F0E"/>
    <w:rsid w:val="001F30BE"/>
    <w:rsid w:val="002101C2"/>
    <w:rsid w:val="00216AA6"/>
    <w:rsid w:val="002400B2"/>
    <w:rsid w:val="0024349D"/>
    <w:rsid w:val="002533CA"/>
    <w:rsid w:val="002834F9"/>
    <w:rsid w:val="00296D3F"/>
    <w:rsid w:val="002A49DC"/>
    <w:rsid w:val="002B2638"/>
    <w:rsid w:val="002E3348"/>
    <w:rsid w:val="002E6EF4"/>
    <w:rsid w:val="0030233D"/>
    <w:rsid w:val="0030727F"/>
    <w:rsid w:val="0031443B"/>
    <w:rsid w:val="0031781A"/>
    <w:rsid w:val="003237FC"/>
    <w:rsid w:val="00325915"/>
    <w:rsid w:val="00326FF8"/>
    <w:rsid w:val="00330878"/>
    <w:rsid w:val="003540EE"/>
    <w:rsid w:val="00356506"/>
    <w:rsid w:val="00357FFD"/>
    <w:rsid w:val="003740F0"/>
    <w:rsid w:val="003979FA"/>
    <w:rsid w:val="003A16F8"/>
    <w:rsid w:val="003A4C92"/>
    <w:rsid w:val="003A5AC9"/>
    <w:rsid w:val="003D0068"/>
    <w:rsid w:val="003D42C0"/>
    <w:rsid w:val="003E0DA3"/>
    <w:rsid w:val="003E7727"/>
    <w:rsid w:val="00402799"/>
    <w:rsid w:val="0041771C"/>
    <w:rsid w:val="004366DB"/>
    <w:rsid w:val="00455FD3"/>
    <w:rsid w:val="00460517"/>
    <w:rsid w:val="004658C9"/>
    <w:rsid w:val="004828F1"/>
    <w:rsid w:val="00487152"/>
    <w:rsid w:val="00497C50"/>
    <w:rsid w:val="004A0E65"/>
    <w:rsid w:val="004A6C60"/>
    <w:rsid w:val="004F437F"/>
    <w:rsid w:val="004F575A"/>
    <w:rsid w:val="00501811"/>
    <w:rsid w:val="0053194D"/>
    <w:rsid w:val="00571957"/>
    <w:rsid w:val="00577E86"/>
    <w:rsid w:val="005820E8"/>
    <w:rsid w:val="00595662"/>
    <w:rsid w:val="005A09FF"/>
    <w:rsid w:val="005A19EA"/>
    <w:rsid w:val="005A49D6"/>
    <w:rsid w:val="005C0868"/>
    <w:rsid w:val="005C26CA"/>
    <w:rsid w:val="005C3813"/>
    <w:rsid w:val="005C594E"/>
    <w:rsid w:val="005D0909"/>
    <w:rsid w:val="005F00AD"/>
    <w:rsid w:val="005F771C"/>
    <w:rsid w:val="00601219"/>
    <w:rsid w:val="00622095"/>
    <w:rsid w:val="00680761"/>
    <w:rsid w:val="0068520E"/>
    <w:rsid w:val="00687529"/>
    <w:rsid w:val="00695681"/>
    <w:rsid w:val="006A02F6"/>
    <w:rsid w:val="006A7183"/>
    <w:rsid w:val="006D3B9F"/>
    <w:rsid w:val="006D7229"/>
    <w:rsid w:val="00701648"/>
    <w:rsid w:val="00722A65"/>
    <w:rsid w:val="00722FD0"/>
    <w:rsid w:val="007248FB"/>
    <w:rsid w:val="00730BAA"/>
    <w:rsid w:val="00767473"/>
    <w:rsid w:val="0077382A"/>
    <w:rsid w:val="00780603"/>
    <w:rsid w:val="00782557"/>
    <w:rsid w:val="00795AE5"/>
    <w:rsid w:val="007A7913"/>
    <w:rsid w:val="007B3318"/>
    <w:rsid w:val="007C1752"/>
    <w:rsid w:val="007C3072"/>
    <w:rsid w:val="007C4171"/>
    <w:rsid w:val="007E6DC7"/>
    <w:rsid w:val="007F57AA"/>
    <w:rsid w:val="0083046B"/>
    <w:rsid w:val="008328E8"/>
    <w:rsid w:val="00847CF8"/>
    <w:rsid w:val="008655FB"/>
    <w:rsid w:val="00886411"/>
    <w:rsid w:val="0089491E"/>
    <w:rsid w:val="008951B2"/>
    <w:rsid w:val="008A0107"/>
    <w:rsid w:val="008A3EF1"/>
    <w:rsid w:val="008B1B8F"/>
    <w:rsid w:val="008C7FE4"/>
    <w:rsid w:val="008D29CE"/>
    <w:rsid w:val="008D52B9"/>
    <w:rsid w:val="008E533F"/>
    <w:rsid w:val="00901118"/>
    <w:rsid w:val="00901E44"/>
    <w:rsid w:val="009055BB"/>
    <w:rsid w:val="0092604D"/>
    <w:rsid w:val="00941686"/>
    <w:rsid w:val="00941756"/>
    <w:rsid w:val="00946270"/>
    <w:rsid w:val="009473B5"/>
    <w:rsid w:val="00981B5E"/>
    <w:rsid w:val="009A4254"/>
    <w:rsid w:val="009B2B91"/>
    <w:rsid w:val="009B3B34"/>
    <w:rsid w:val="009C3C35"/>
    <w:rsid w:val="009C71D3"/>
    <w:rsid w:val="009E55B4"/>
    <w:rsid w:val="009F1E40"/>
    <w:rsid w:val="00A015F9"/>
    <w:rsid w:val="00A018E3"/>
    <w:rsid w:val="00A40FE8"/>
    <w:rsid w:val="00A50D3F"/>
    <w:rsid w:val="00A54510"/>
    <w:rsid w:val="00A806FE"/>
    <w:rsid w:val="00AA1A09"/>
    <w:rsid w:val="00AA38A5"/>
    <w:rsid w:val="00AA4125"/>
    <w:rsid w:val="00AC7C31"/>
    <w:rsid w:val="00AC7D42"/>
    <w:rsid w:val="00AE1FC6"/>
    <w:rsid w:val="00B126ED"/>
    <w:rsid w:val="00B3242C"/>
    <w:rsid w:val="00B419C7"/>
    <w:rsid w:val="00B719AD"/>
    <w:rsid w:val="00B95A0C"/>
    <w:rsid w:val="00BC4E63"/>
    <w:rsid w:val="00BC6AAB"/>
    <w:rsid w:val="00BD2E33"/>
    <w:rsid w:val="00BE4C7F"/>
    <w:rsid w:val="00C14B57"/>
    <w:rsid w:val="00C447E6"/>
    <w:rsid w:val="00C75642"/>
    <w:rsid w:val="00C80038"/>
    <w:rsid w:val="00C8763C"/>
    <w:rsid w:val="00CB4A9F"/>
    <w:rsid w:val="00CF287A"/>
    <w:rsid w:val="00D1277E"/>
    <w:rsid w:val="00D342C6"/>
    <w:rsid w:val="00D4064B"/>
    <w:rsid w:val="00D4260E"/>
    <w:rsid w:val="00D66A46"/>
    <w:rsid w:val="00D71D3C"/>
    <w:rsid w:val="00D72307"/>
    <w:rsid w:val="00D90F41"/>
    <w:rsid w:val="00D948E0"/>
    <w:rsid w:val="00D957CB"/>
    <w:rsid w:val="00DB2333"/>
    <w:rsid w:val="00DC27C0"/>
    <w:rsid w:val="00DC3A78"/>
    <w:rsid w:val="00DD7204"/>
    <w:rsid w:val="00E05E86"/>
    <w:rsid w:val="00E101DE"/>
    <w:rsid w:val="00E10FC4"/>
    <w:rsid w:val="00E210B6"/>
    <w:rsid w:val="00E21B70"/>
    <w:rsid w:val="00E22CDB"/>
    <w:rsid w:val="00E2456E"/>
    <w:rsid w:val="00E75DC9"/>
    <w:rsid w:val="00E85B60"/>
    <w:rsid w:val="00EB4315"/>
    <w:rsid w:val="00EC1D5B"/>
    <w:rsid w:val="00EF2B09"/>
    <w:rsid w:val="00F04B68"/>
    <w:rsid w:val="00F04F29"/>
    <w:rsid w:val="00F12015"/>
    <w:rsid w:val="00F203DF"/>
    <w:rsid w:val="00F37C11"/>
    <w:rsid w:val="00F425E2"/>
    <w:rsid w:val="00F5554B"/>
    <w:rsid w:val="00F62C8F"/>
    <w:rsid w:val="00F67E9E"/>
    <w:rsid w:val="00F76FBB"/>
    <w:rsid w:val="00F85899"/>
    <w:rsid w:val="00FA30AE"/>
    <w:rsid w:val="00FA67E5"/>
    <w:rsid w:val="00FB11E5"/>
    <w:rsid w:val="00FB1326"/>
    <w:rsid w:val="00FB40FF"/>
    <w:rsid w:val="00FB48F7"/>
    <w:rsid w:val="00FD6CB3"/>
    <w:rsid w:val="00FD7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31781A"/>
    <w:rPr>
      <w:rFonts w:ascii="a_OldTyperNr" w:hAnsi="a_OldTyperNr"/>
    </w:rPr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  <w:style w:type="paragraph" w:customStyle="1" w:styleId="af3">
    <w:name w:val="замечание"/>
    <w:basedOn w:val="ac"/>
    <w:link w:val="af4"/>
    <w:qFormat/>
    <w:rsid w:val="0031781A"/>
    <w:rPr>
      <w:i/>
      <w:sz w:val="18"/>
    </w:rPr>
  </w:style>
  <w:style w:type="character" w:customStyle="1" w:styleId="af4">
    <w:name w:val="замечание Знак"/>
    <w:basedOn w:val="ad"/>
    <w:link w:val="af3"/>
    <w:rsid w:val="0031781A"/>
    <w:rPr>
      <w:rFonts w:ascii="a_OldTyperNr" w:hAnsi="a_OldTyperNr"/>
      <w:i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735237-97B8-4861-97D1-D74F44C54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93</Pages>
  <Words>9071</Words>
  <Characters>51710</Characters>
  <Application>Microsoft Office Word</Application>
  <DocSecurity>0</DocSecurity>
  <Lines>430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3</cp:revision>
  <cp:lastPrinted>2021-11-14T21:30:00Z</cp:lastPrinted>
  <dcterms:created xsi:type="dcterms:W3CDTF">2021-12-04T19:12:00Z</dcterms:created>
  <dcterms:modified xsi:type="dcterms:W3CDTF">2021-12-05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